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1188" w:rsidRDefault="00811188" w:rsidP="00811188">
      <w:pPr>
        <w:jc w:val="center"/>
      </w:pPr>
    </w:p>
    <w:p w:rsidR="00C436D0" w:rsidRPr="00D50B08" w:rsidRDefault="00C436D0" w:rsidP="00811188">
      <w:pPr>
        <w:jc w:val="center"/>
      </w:pPr>
    </w:p>
    <w:tbl>
      <w:tblPr>
        <w:tblW w:w="9639" w:type="dxa"/>
        <w:jc w:val="center"/>
        <w:tblInd w:w="57" w:type="dxa"/>
        <w:tblBorders>
          <w:bottom w:val="thinThickSmallGap" w:sz="24" w:space="0" w:color="auto"/>
        </w:tblBorders>
        <w:tblLook w:val="04A0" w:firstRow="1" w:lastRow="0" w:firstColumn="1" w:lastColumn="0" w:noHBand="0" w:noVBand="1"/>
      </w:tblPr>
      <w:tblGrid>
        <w:gridCol w:w="4819"/>
        <w:gridCol w:w="4820"/>
      </w:tblGrid>
      <w:tr w:rsidR="00D50B08" w:rsidTr="00082E3D">
        <w:trPr>
          <w:trHeight w:val="100"/>
          <w:jc w:val="center"/>
        </w:trPr>
        <w:tc>
          <w:tcPr>
            <w:tcW w:w="4807" w:type="dxa"/>
          </w:tcPr>
          <w:p w:rsidR="00D50B08" w:rsidRDefault="00FC530A" w:rsidP="00D50B08">
            <w:pPr>
              <w:pStyle w:val="af1"/>
              <w:widowControl w:val="0"/>
              <w:tabs>
                <w:tab w:val="left" w:pos="1701"/>
              </w:tabs>
              <w:ind w:left="360"/>
              <w:jc w:val="right"/>
              <w:rPr>
                <w:sz w:val="36"/>
              </w:rPr>
            </w:pPr>
            <w:r>
              <w:rPr>
                <w:noProof/>
              </w:rPr>
              <w:drawing>
                <wp:inline distT="0" distB="0" distL="0" distR="0">
                  <wp:extent cx="667385" cy="642620"/>
                  <wp:effectExtent l="0" t="0" r="0" b="5080"/>
                  <wp:docPr id="1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7385" cy="642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8" w:type="dxa"/>
            <w:vAlign w:val="center"/>
          </w:tcPr>
          <w:p w:rsidR="00D50B08" w:rsidRDefault="001F5740" w:rsidP="00D50B08">
            <w:pPr>
              <w:pStyle w:val="af1"/>
              <w:widowControl w:val="0"/>
              <w:tabs>
                <w:tab w:val="left" w:pos="1701"/>
              </w:tabs>
              <w:jc w:val="left"/>
              <w:rPr>
                <w:sz w:val="36"/>
              </w:rPr>
            </w:pPr>
            <w:r>
              <w:rPr>
                <w:sz w:val="56"/>
                <w:szCs w:val="56"/>
              </w:rPr>
              <w:t>П1-139/4</w:t>
            </w:r>
          </w:p>
        </w:tc>
      </w:tr>
    </w:tbl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F26A9D" w:rsidRPr="00F26A9D" w:rsidRDefault="00F26A9D" w:rsidP="00F26A9D">
      <w:pPr>
        <w:pStyle w:val="32"/>
        <w:jc w:val="center"/>
        <w:rPr>
          <w:b/>
          <w:sz w:val="36"/>
          <w:szCs w:val="36"/>
        </w:rPr>
      </w:pPr>
      <w:r w:rsidRPr="00F26A9D">
        <w:rPr>
          <w:b/>
          <w:sz w:val="36"/>
          <w:szCs w:val="36"/>
        </w:rPr>
        <w:t xml:space="preserve">РАБОЧИЙ ЭТАЛОН ДЛЯ ПОВЕРКИ ИЗМЕРИТЕЛЬНЫХ АНТЕНН </w:t>
      </w:r>
      <w:r w:rsidR="001F5740">
        <w:rPr>
          <w:b/>
          <w:sz w:val="36"/>
          <w:szCs w:val="36"/>
        </w:rPr>
        <w:t>П1-139/4</w:t>
      </w:r>
    </w:p>
    <w:p w:rsidR="00811188" w:rsidRPr="00F3384A" w:rsidRDefault="001F5740" w:rsidP="00811188">
      <w:pPr>
        <w:jc w:val="center"/>
        <w:rPr>
          <w:b/>
          <w:sz w:val="28"/>
          <w:szCs w:val="28"/>
        </w:rPr>
      </w:pPr>
      <w:r w:rsidRPr="00F3384A">
        <w:rPr>
          <w:b/>
          <w:sz w:val="28"/>
          <w:szCs w:val="28"/>
        </w:rPr>
        <w:t>КНПР.464316.020-01</w:t>
      </w:r>
    </w:p>
    <w:p w:rsidR="00F26A9D" w:rsidRDefault="00F26A9D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7B70F4">
        <w:rPr>
          <w:b/>
          <w:color w:val="000000"/>
          <w:spacing w:val="1"/>
          <w:sz w:val="32"/>
          <w:szCs w:val="32"/>
        </w:rPr>
        <w:t>150721983</w:t>
      </w: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F26A9D" w:rsidRDefault="00E75EBD" w:rsidP="00811188">
      <w:pPr>
        <w:spacing w:line="360" w:lineRule="auto"/>
        <w:jc w:val="center"/>
        <w:rPr>
          <w:b/>
          <w:sz w:val="48"/>
          <w:szCs w:val="48"/>
        </w:rPr>
      </w:pPr>
      <w:r w:rsidRPr="00F26A9D">
        <w:rPr>
          <w:b/>
          <w:sz w:val="48"/>
          <w:szCs w:val="48"/>
        </w:rPr>
        <w:t>ФОРМУЛЯР</w:t>
      </w:r>
    </w:p>
    <w:p w:rsidR="00811188" w:rsidRPr="00F3384A" w:rsidRDefault="001F5740" w:rsidP="00811188">
      <w:pPr>
        <w:spacing w:line="360" w:lineRule="auto"/>
        <w:jc w:val="center"/>
        <w:rPr>
          <w:b/>
          <w:sz w:val="28"/>
          <w:szCs w:val="28"/>
        </w:rPr>
      </w:pPr>
      <w:r w:rsidRPr="00F3384A">
        <w:rPr>
          <w:b/>
          <w:sz w:val="28"/>
          <w:szCs w:val="28"/>
        </w:rPr>
        <w:t>КНПР.464316.020-01</w:t>
      </w:r>
      <w:r w:rsidR="00811188" w:rsidRPr="00F3384A">
        <w:rPr>
          <w:b/>
          <w:sz w:val="28"/>
          <w:szCs w:val="28"/>
        </w:rPr>
        <w:t xml:space="preserve"> </w:t>
      </w:r>
      <w:r w:rsidR="00E75EBD" w:rsidRPr="00F3384A">
        <w:rPr>
          <w:b/>
          <w:sz w:val="28"/>
          <w:szCs w:val="28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  <w:bookmarkStart w:id="0" w:name="_Toc499548223"/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  <w:rPr>
          <w:sz w:val="28"/>
          <w:szCs w:val="28"/>
        </w:rPr>
      </w:pPr>
    </w:p>
    <w:p w:rsidR="00F26A9D" w:rsidRDefault="00F26A9D" w:rsidP="00811188">
      <w:pPr>
        <w:jc w:val="center"/>
        <w:rPr>
          <w:sz w:val="28"/>
          <w:szCs w:val="28"/>
        </w:rPr>
      </w:pPr>
    </w:p>
    <w:p w:rsidR="00F26A9D" w:rsidRPr="00F26A9D" w:rsidRDefault="00F26A9D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811188" w:rsidP="00811188">
      <w:pPr>
        <w:jc w:val="right"/>
      </w:pPr>
      <w:r>
        <w:t>Стр.</w:t>
      </w:r>
    </w:p>
    <w:p w:rsidR="00811188" w:rsidRPr="006C3C66" w:rsidRDefault="00811188" w:rsidP="00811188">
      <w:pPr>
        <w:jc w:val="right"/>
      </w:pPr>
    </w:p>
    <w:p w:rsidR="00715802" w:rsidRDefault="0081118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83633285" w:history="1">
        <w:r w:rsidR="00715802" w:rsidRPr="001B72BA">
          <w:rPr>
            <w:rStyle w:val="af"/>
            <w:noProof/>
          </w:rPr>
          <w:t>1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ОБЩИЕ УКАЗАНИЯ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85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3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86" w:history="1">
        <w:r w:rsidR="00715802" w:rsidRPr="001B72BA">
          <w:rPr>
            <w:rStyle w:val="af"/>
            <w:noProof/>
          </w:rPr>
          <w:t>2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ОСНОВНЫЕ СВЕДЕНИЯ ОБ ИЗДЕЛИИ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86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3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87" w:history="1">
        <w:r w:rsidR="00715802" w:rsidRPr="001B72BA">
          <w:rPr>
            <w:rStyle w:val="af"/>
            <w:noProof/>
          </w:rPr>
          <w:t>3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ОСНОВНЫЕ ТЕХНИЧЕСКИЕ ДАННЫЕ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87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3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88" w:history="1">
        <w:r w:rsidR="00715802" w:rsidRPr="001B72BA">
          <w:rPr>
            <w:rStyle w:val="af"/>
            <w:noProof/>
          </w:rPr>
          <w:t>4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ИНДИВИДУАЛЬНЫЕ ОСОБЕННОСТИ ИЗДЕЛИЯ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88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5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89" w:history="1">
        <w:r w:rsidR="00715802" w:rsidRPr="001B72BA">
          <w:rPr>
            <w:rStyle w:val="af"/>
            <w:noProof/>
          </w:rPr>
          <w:t>5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КОМПЛЕКТНОСТЬ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89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5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0" w:history="1">
        <w:r w:rsidR="00715802" w:rsidRPr="001B72BA">
          <w:rPr>
            <w:rStyle w:val="af"/>
            <w:noProof/>
          </w:rPr>
          <w:t>6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РЕСУРСЫ, СРОКИ СЛУЖБЫ И ХРАНЕНИЯ. ГАРАНТИИ ИЗГОТОВИТЕЛЯ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0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6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1" w:history="1">
        <w:r w:rsidR="00715802" w:rsidRPr="001B72BA">
          <w:rPr>
            <w:rStyle w:val="af"/>
            <w:noProof/>
          </w:rPr>
          <w:t>7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КОНСЕРВАЦИЯ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1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7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2" w:history="1">
        <w:r w:rsidR="00715802" w:rsidRPr="001B72BA">
          <w:rPr>
            <w:rStyle w:val="af"/>
            <w:noProof/>
          </w:rPr>
          <w:t>8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СВИДЕТЕЛЬСТВО ОБ УПАКОВЫВАНИИ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2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8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3" w:history="1">
        <w:r w:rsidR="00715802" w:rsidRPr="001B72BA">
          <w:rPr>
            <w:rStyle w:val="af"/>
            <w:noProof/>
          </w:rPr>
          <w:t>9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СВИДЕТЕЛЬСТВО О ПРИЕМКЕ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3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9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4" w:history="1">
        <w:r w:rsidR="00715802" w:rsidRPr="001B72BA">
          <w:rPr>
            <w:rStyle w:val="af"/>
            <w:noProof/>
          </w:rPr>
          <w:t>10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ДВИЖЕНИЕ ИЗДЕЛИЯ ПРИ ЭКСПЛУАТАЦИИ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4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10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5" w:history="1">
        <w:r w:rsidR="00715802" w:rsidRPr="001B72BA">
          <w:rPr>
            <w:rStyle w:val="af"/>
            <w:noProof/>
          </w:rPr>
          <w:t>11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УЧЕТ РАБОТЫ ИЗДЕЛИЯ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5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13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6" w:history="1">
        <w:r w:rsidR="00715802" w:rsidRPr="001B72BA">
          <w:rPr>
            <w:rStyle w:val="af"/>
            <w:noProof/>
          </w:rPr>
          <w:t>12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УЧЕТ ТЕХНИЧЕСКОГО ОБСЛУЖИВАНИЯ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6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15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7" w:history="1">
        <w:r w:rsidR="00715802" w:rsidRPr="001B72BA">
          <w:rPr>
            <w:rStyle w:val="af"/>
            <w:noProof/>
          </w:rPr>
          <w:t>13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УЧЕТ РАБОТЫ ПО БЮЛЛЕТЕНЯМ И УКАЗАНИЯМ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7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16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8" w:history="1">
        <w:r w:rsidR="00715802" w:rsidRPr="001B72BA">
          <w:rPr>
            <w:rStyle w:val="af"/>
            <w:noProof/>
          </w:rPr>
          <w:t>14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РАБОТЫ ПРИ ЭКСПЛУАТАЦИИ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8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17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299" w:history="1">
        <w:r w:rsidR="00715802" w:rsidRPr="001B72BA">
          <w:rPr>
            <w:rStyle w:val="af"/>
            <w:noProof/>
          </w:rPr>
          <w:t>15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ПОВЕРКА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299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18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300" w:history="1">
        <w:r w:rsidR="00715802" w:rsidRPr="001B72BA">
          <w:rPr>
            <w:rStyle w:val="af"/>
            <w:noProof/>
          </w:rPr>
          <w:t>16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СВЕДЕНИЯ О РЕКЛАМАЦИЯХ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300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20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301" w:history="1">
        <w:r w:rsidR="00715802" w:rsidRPr="001B72BA">
          <w:rPr>
            <w:rStyle w:val="af"/>
            <w:noProof/>
          </w:rPr>
          <w:t>17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ЛИСТ РЕГИСТРАЦИИ РЕКЛАМАЦИЙ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301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20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302" w:history="1">
        <w:r w:rsidR="00715802" w:rsidRPr="001B72BA">
          <w:rPr>
            <w:rStyle w:val="af"/>
            <w:noProof/>
          </w:rPr>
          <w:t>18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СВЕДЕНИЯ О ХРАНЕНИИ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302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22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303" w:history="1">
        <w:r w:rsidR="00715802" w:rsidRPr="001B72BA">
          <w:rPr>
            <w:rStyle w:val="af"/>
            <w:noProof/>
          </w:rPr>
          <w:t>19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РЕМОНТ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303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23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304" w:history="1">
        <w:r w:rsidR="00715802" w:rsidRPr="001B72BA">
          <w:rPr>
            <w:rStyle w:val="af"/>
            <w:noProof/>
          </w:rPr>
          <w:t>20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ОСОБЫЕ ОТМЕТКИ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304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27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305" w:history="1">
        <w:r w:rsidR="00715802" w:rsidRPr="001B72BA">
          <w:rPr>
            <w:rStyle w:val="af"/>
            <w:noProof/>
          </w:rPr>
          <w:t>21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СВЕДЕНИЯ ОБ УТИЛИЗАЦИИ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305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29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306" w:history="1">
        <w:r w:rsidR="00715802" w:rsidRPr="001B72BA">
          <w:rPr>
            <w:rStyle w:val="af"/>
            <w:noProof/>
          </w:rPr>
          <w:t>22</w:t>
        </w:r>
        <w:r w:rsidR="00715802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715802" w:rsidRPr="001B72BA">
          <w:rPr>
            <w:rStyle w:val="af"/>
            <w:noProof/>
          </w:rPr>
          <w:t>КОНТРОЛЬ СОСТОЯНИЯ ИЗДЕЛИЯ И ВЕДЕНИЯ ФОРМУЛЯРА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306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30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307" w:history="1">
        <w:r w:rsidR="00715802" w:rsidRPr="001B72BA">
          <w:rPr>
            <w:rStyle w:val="af"/>
            <w:noProof/>
          </w:rPr>
          <w:t>ПРИЛОЖЕНИЕ А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307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31</w:t>
        </w:r>
        <w:r w:rsidR="00715802">
          <w:rPr>
            <w:noProof/>
            <w:webHidden/>
          </w:rPr>
          <w:fldChar w:fldCharType="end"/>
        </w:r>
      </w:hyperlink>
    </w:p>
    <w:p w:rsidR="00715802" w:rsidRDefault="00BD0DB2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3308" w:history="1">
        <w:r w:rsidR="00715802" w:rsidRPr="001B72BA">
          <w:rPr>
            <w:rStyle w:val="af"/>
            <w:noProof/>
          </w:rPr>
          <w:t>ПРИЛОЖЕНИЕ Б</w:t>
        </w:r>
        <w:r w:rsidR="00715802">
          <w:rPr>
            <w:noProof/>
            <w:webHidden/>
          </w:rPr>
          <w:tab/>
        </w:r>
        <w:r w:rsidR="00715802">
          <w:rPr>
            <w:noProof/>
            <w:webHidden/>
          </w:rPr>
          <w:fldChar w:fldCharType="begin"/>
        </w:r>
        <w:r w:rsidR="00715802">
          <w:rPr>
            <w:noProof/>
            <w:webHidden/>
          </w:rPr>
          <w:instrText xml:space="preserve"> PAGEREF _Toc83633308 \h </w:instrText>
        </w:r>
        <w:r w:rsidR="00715802">
          <w:rPr>
            <w:noProof/>
            <w:webHidden/>
          </w:rPr>
        </w:r>
        <w:r w:rsidR="00715802">
          <w:rPr>
            <w:noProof/>
            <w:webHidden/>
          </w:rPr>
          <w:fldChar w:fldCharType="separate"/>
        </w:r>
        <w:r w:rsidR="00715802">
          <w:rPr>
            <w:noProof/>
            <w:webHidden/>
          </w:rPr>
          <w:t>32</w:t>
        </w:r>
        <w:r w:rsidR="00715802">
          <w:rPr>
            <w:noProof/>
            <w:webHidden/>
          </w:rPr>
          <w:fldChar w:fldCharType="end"/>
        </w:r>
      </w:hyperlink>
    </w:p>
    <w:p w:rsidR="00811188" w:rsidRDefault="00811188" w:rsidP="006619B1">
      <w:r>
        <w:fldChar w:fldCharType="end"/>
      </w:r>
    </w:p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Pr="00CA709E" w:rsidRDefault="00811188" w:rsidP="00811188">
      <w:pPr>
        <w:pStyle w:val="1"/>
        <w:suppressAutoHyphens w:val="0"/>
      </w:pPr>
      <w:bookmarkStart w:id="1" w:name="_Toc83633285"/>
      <w:r w:rsidRPr="00CA709E">
        <w:lastRenderedPageBreak/>
        <w:t>ОБЩИЕ УКАЗАНИЯ</w:t>
      </w:r>
      <w:bookmarkEnd w:id="1"/>
    </w:p>
    <w:p w:rsidR="00811188" w:rsidRDefault="00811188" w:rsidP="00811188">
      <w:pPr>
        <w:jc w:val="center"/>
      </w:pPr>
    </w:p>
    <w:p w:rsidR="008B1618" w:rsidRDefault="008B1618" w:rsidP="00AA2FD4">
      <w:pPr>
        <w:spacing w:line="300" w:lineRule="auto"/>
        <w:ind w:firstLine="709"/>
        <w:jc w:val="both"/>
      </w:pPr>
      <w:r>
        <w:t>1.1</w:t>
      </w:r>
      <w:proofErr w:type="gramStart"/>
      <w:r>
        <w:rPr>
          <w:b/>
        </w:rPr>
        <w:tab/>
      </w:r>
      <w:r>
        <w:t>П</w:t>
      </w:r>
      <w:proofErr w:type="gramEnd"/>
      <w:r>
        <w:t xml:space="preserve">еред эксплуатацией рабочего эталона для поверки измерительных антенн </w:t>
      </w:r>
      <w:r w:rsidR="001F5740">
        <w:t>П1-139/4</w:t>
      </w:r>
      <w:r>
        <w:t xml:space="preserve"> (далее – рабочий эталон </w:t>
      </w:r>
      <w:r w:rsidR="001F5740">
        <w:t>П1-139/4</w:t>
      </w:r>
      <w:r>
        <w:t xml:space="preserve">) необходимо ознакомиться с руководством по эксплуатации рабочего эталона </w:t>
      </w:r>
      <w:r w:rsidR="001F5740">
        <w:t>П1-139/4</w:t>
      </w:r>
      <w:r>
        <w:t>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 xml:space="preserve">Формуляр должен постоянно находиться с рабочим эталоном </w:t>
      </w:r>
      <w:r w:rsidR="001F5740">
        <w:t>П1-139/4</w:t>
      </w:r>
      <w:r>
        <w:t>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8B1618" w:rsidP="00AA2FD4">
      <w:pPr>
        <w:spacing w:line="300" w:lineRule="auto"/>
        <w:ind w:firstLine="709"/>
        <w:jc w:val="both"/>
      </w:pPr>
      <w:r>
        <w:t>1.5</w:t>
      </w:r>
      <w:proofErr w:type="gramStart"/>
      <w:r>
        <w:tab/>
        <w:t>П</w:t>
      </w:r>
      <w:proofErr w:type="gramEnd"/>
      <w:r>
        <w:t xml:space="preserve">ри передаче рабочего эталона </w:t>
      </w:r>
      <w:r w:rsidR="001F5740">
        <w:t>П1-139/4</w:t>
      </w:r>
      <w:r>
        <w:t xml:space="preserve"> на другое предприятие суммирующие записи по наработке заверяют печатью предприятия, передающего рабочий эталон </w:t>
      </w:r>
      <w:r w:rsidR="001F5740">
        <w:t>П1-139/4</w:t>
      </w:r>
      <w:r>
        <w:t>.</w:t>
      </w:r>
    </w:p>
    <w:p w:rsidR="00811188" w:rsidRDefault="00811188" w:rsidP="00811188">
      <w:pPr>
        <w:ind w:firstLine="709"/>
        <w:jc w:val="both"/>
      </w:pPr>
    </w:p>
    <w:p w:rsidR="00811188" w:rsidRPr="00E64E89" w:rsidRDefault="00811188" w:rsidP="00811188">
      <w:pPr>
        <w:pStyle w:val="1"/>
        <w:suppressAutoHyphens w:val="0"/>
      </w:pPr>
      <w:bookmarkStart w:id="2" w:name="_Toc83633286"/>
      <w:r w:rsidRPr="00E64E89">
        <w:t>ОСНОВНЫЕ СВЕДЕНИЯ ОБ ИЗДЕЛИИ</w:t>
      </w:r>
      <w:bookmarkEnd w:id="2"/>
    </w:p>
    <w:p w:rsidR="00811188" w:rsidRDefault="00811188" w:rsidP="00811188">
      <w:pPr>
        <w:spacing w:line="300" w:lineRule="auto"/>
        <w:ind w:left="142"/>
        <w:jc w:val="center"/>
      </w:pPr>
    </w:p>
    <w:p w:rsidR="00811188" w:rsidRDefault="008B1618" w:rsidP="00552DBE">
      <w:pPr>
        <w:numPr>
          <w:ilvl w:val="1"/>
          <w:numId w:val="15"/>
        </w:numPr>
        <w:tabs>
          <w:tab w:val="clear" w:pos="709"/>
        </w:tabs>
        <w:suppressAutoHyphens w:val="0"/>
        <w:spacing w:line="300" w:lineRule="auto"/>
        <w:jc w:val="both"/>
      </w:pPr>
      <w:r>
        <w:t xml:space="preserve">Наименование: рабочий эталон для поверки измерительных антенн </w:t>
      </w:r>
      <w:r w:rsidR="001F5740">
        <w:t>П1-139/4</w:t>
      </w:r>
    </w:p>
    <w:p w:rsidR="008B1618" w:rsidRDefault="008B1618" w:rsidP="00552DBE">
      <w:pPr>
        <w:spacing w:line="300" w:lineRule="auto"/>
        <w:ind w:firstLine="709"/>
        <w:jc w:val="both"/>
      </w:pPr>
      <w:r>
        <w:t>2.2</w:t>
      </w:r>
      <w:r>
        <w:tab/>
        <w:t xml:space="preserve">Обозначение: </w:t>
      </w:r>
      <w:r w:rsidR="001F5740">
        <w:t>КНПР.464316.020-01</w:t>
      </w:r>
      <w:r>
        <w:t xml:space="preserve"> ТУ.</w:t>
      </w:r>
    </w:p>
    <w:p w:rsidR="008B1618" w:rsidRDefault="008B1618" w:rsidP="00552DBE">
      <w:pPr>
        <w:spacing w:line="300" w:lineRule="auto"/>
        <w:ind w:firstLine="709"/>
        <w:jc w:val="both"/>
      </w:pPr>
      <w:r>
        <w:t>2.3</w:t>
      </w:r>
      <w:r>
        <w:tab/>
      </w: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552DBE">
      <w:pPr>
        <w:spacing w:line="300" w:lineRule="auto"/>
        <w:ind w:firstLine="709"/>
        <w:jc w:val="both"/>
      </w:pPr>
      <w:r>
        <w:t>2.4</w:t>
      </w:r>
      <w:r>
        <w:tab/>
        <w:t>Адрес предприятия – изготовителя: Россия, г. Курск, ул. К. Маркса 70Б, тел./факс 8(4712) 39-06-32.</w:t>
      </w:r>
    </w:p>
    <w:p w:rsidR="000B30FC" w:rsidRPr="000B30FC" w:rsidRDefault="008B1618" w:rsidP="000B30FC">
      <w:pPr>
        <w:spacing w:line="300" w:lineRule="auto"/>
        <w:ind w:firstLine="709"/>
        <w:jc w:val="both"/>
        <w:rPr>
          <w:u w:val="single"/>
        </w:rPr>
      </w:pPr>
      <w:r>
        <w:t>2.5</w:t>
      </w:r>
      <w:r>
        <w:tab/>
        <w:t xml:space="preserve">Дата изготовления изделия: </w:t>
      </w:r>
      <w:r w:rsidR="00373B48">
        <w:rPr>
          <w:u w:val="single"/>
        </w:rPr>
        <w:t>21.07</w:t>
      </w:r>
      <w:r w:rsidR="000B30FC">
        <w:rPr>
          <w:u w:val="single"/>
        </w:rPr>
        <w:t>.2021 г.</w:t>
      </w:r>
    </w:p>
    <w:p w:rsidR="000B30FC" w:rsidRPr="000B30FC" w:rsidRDefault="008B1618" w:rsidP="00552DBE">
      <w:pPr>
        <w:spacing w:line="300" w:lineRule="auto"/>
        <w:ind w:firstLine="709"/>
        <w:jc w:val="both"/>
        <w:rPr>
          <w:u w:val="single"/>
        </w:rPr>
      </w:pPr>
      <w:r>
        <w:t>2.6</w:t>
      </w:r>
      <w:r>
        <w:tab/>
        <w:t xml:space="preserve">Заводской номер изделия: </w:t>
      </w:r>
      <w:r w:rsidR="007B70F4">
        <w:rPr>
          <w:u w:val="single"/>
        </w:rPr>
        <w:t>150721983</w:t>
      </w:r>
      <w:r w:rsidR="000B30FC">
        <w:rPr>
          <w:u w:val="single"/>
        </w:rPr>
        <w:t>.</w:t>
      </w:r>
    </w:p>
    <w:p w:rsidR="008B1618" w:rsidRDefault="008B1618" w:rsidP="00552DBE">
      <w:pPr>
        <w:spacing w:line="300" w:lineRule="auto"/>
        <w:ind w:firstLine="709"/>
        <w:jc w:val="both"/>
        <w:rPr>
          <w:sz w:val="28"/>
        </w:rPr>
      </w:pPr>
      <w:r>
        <w:t>2.7</w:t>
      </w:r>
      <w:r>
        <w:tab/>
        <w:t xml:space="preserve">Рабочий эталон для поверки измерительных антенн </w:t>
      </w:r>
      <w:r w:rsidR="001F5740">
        <w:t>П1-139/4</w:t>
      </w:r>
      <w:r>
        <w:t xml:space="preserve">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4C2761">
        <w:rPr>
          <w:sz w:val="28"/>
        </w:rPr>
        <w:t xml:space="preserve"> </w:t>
      </w:r>
      <w:r w:rsidR="00552DBE" w:rsidRPr="002D4B42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811188" w:rsidRPr="00343386" w:rsidRDefault="00811188" w:rsidP="00552DBE">
      <w:pPr>
        <w:numPr>
          <w:ilvl w:val="1"/>
          <w:numId w:val="21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343386">
        <w:t xml:space="preserve">Сертификат соответствия №  ВР 31.1.13501-2019 выданный СДС «Военный Регистр» удостоверяет, что СМК АО «СКАРД-Электроникс» соответствует требованиям ГОСТ </w:t>
      </w:r>
      <w:proofErr w:type="gramStart"/>
      <w:r w:rsidRPr="00343386">
        <w:t>Р</w:t>
      </w:r>
      <w:proofErr w:type="gramEnd"/>
      <w:r w:rsidRPr="00343386">
        <w:t xml:space="preserve"> ИСО 9001-2015 и дополнительным требованиям ГОСТ РВ 0015-002-2012 применительно к разработке, производству и ремонту вооружения и военной техники; срок действия до 04.04.2022 г.</w:t>
      </w:r>
    </w:p>
    <w:p w:rsidR="00811188" w:rsidRDefault="00811188" w:rsidP="00811188">
      <w:pPr>
        <w:tabs>
          <w:tab w:val="left" w:pos="1134"/>
        </w:tabs>
        <w:spacing w:line="300" w:lineRule="auto"/>
        <w:ind w:left="142" w:firstLine="567"/>
      </w:pPr>
    </w:p>
    <w:p w:rsidR="00811188" w:rsidRPr="00E64E89" w:rsidRDefault="00811188" w:rsidP="00811188">
      <w:pPr>
        <w:pStyle w:val="1"/>
        <w:suppressAutoHyphens w:val="0"/>
      </w:pPr>
      <w:bookmarkStart w:id="3" w:name="_Toc83633287"/>
      <w:r w:rsidRPr="00E64E89">
        <w:t>ОСНОВНЫЕ ТЕХНИЧЕСКИЕ ДАННЫЕ</w:t>
      </w:r>
      <w:bookmarkEnd w:id="3"/>
    </w:p>
    <w:p w:rsidR="00811188" w:rsidRDefault="00811188" w:rsidP="00811188">
      <w:pPr>
        <w:rPr>
          <w:b/>
        </w:rPr>
      </w:pPr>
    </w:p>
    <w:p w:rsidR="00811188" w:rsidRDefault="00811188" w:rsidP="00811188">
      <w:pPr>
        <w:numPr>
          <w:ilvl w:val="1"/>
          <w:numId w:val="14"/>
        </w:numPr>
        <w:suppressAutoHyphens w:val="0"/>
        <w:ind w:hanging="92"/>
        <w:jc w:val="both"/>
      </w:pPr>
      <w:r>
        <w:t xml:space="preserve"> Основные технические данные приведены в таблице 1.</w:t>
      </w:r>
    </w:p>
    <w:p w:rsidR="009F3D76" w:rsidRDefault="009F3D76" w:rsidP="00811188">
      <w:pPr>
        <w:spacing w:after="120"/>
        <w:ind w:firstLine="709"/>
      </w:pPr>
    </w:p>
    <w:p w:rsidR="00811188" w:rsidRDefault="00811188" w:rsidP="00811188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1 – Основные технические данные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890B75" w:rsidTr="008B1618">
        <w:trPr>
          <w:trHeight w:val="309"/>
          <w:tblHeader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ind w:left="567" w:hanging="42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spacing w:line="260" w:lineRule="exact"/>
              <w:ind w:left="62" w:right="8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 xml:space="preserve">Значение </w:t>
            </w:r>
          </w:p>
        </w:tc>
      </w:tr>
      <w:tr w:rsidR="00811188" w:rsidRPr="008B5DF8" w:rsidTr="008B1618"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 w:rsidRPr="00056095"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  <w:jc w:val="center"/>
            </w:pPr>
            <w:r w:rsidRPr="00056095">
              <w:t xml:space="preserve">от </w:t>
            </w:r>
            <w:r w:rsidR="001F5740">
              <w:t xml:space="preserve">12,4 </w:t>
            </w:r>
            <w:r w:rsidRPr="00056095">
              <w:t xml:space="preserve">до </w:t>
            </w:r>
            <w:r w:rsidR="001F5740">
              <w:t>18,0</w:t>
            </w:r>
          </w:p>
        </w:tc>
      </w:tr>
      <w:tr w:rsidR="00811188" w:rsidRPr="008B5DF8" w:rsidTr="008B1618">
        <w:trPr>
          <w:trHeight w:val="122"/>
        </w:trPr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 w:rsidRPr="00056095"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1</w:t>
            </w:r>
            <w:r w:rsidRPr="00056095">
              <w:t>,5</w:t>
            </w:r>
          </w:p>
        </w:tc>
      </w:tr>
      <w:tr w:rsidR="00AD48E7" w:rsidRPr="008B5DF8" w:rsidTr="00110492">
        <w:trPr>
          <w:trHeight w:val="122"/>
        </w:trPr>
        <w:tc>
          <w:tcPr>
            <w:tcW w:w="6048" w:type="dxa"/>
            <w:shd w:val="clear" w:color="auto" w:fill="auto"/>
          </w:tcPr>
          <w:p w:rsidR="00AD48E7" w:rsidRDefault="00AD48E7" w:rsidP="00110492">
            <w:pPr>
              <w:tabs>
                <w:tab w:val="left" w:pos="1180"/>
              </w:tabs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tabs>
                <w:tab w:val="left" w:pos="1180"/>
              </w:tabs>
              <w:jc w:val="center"/>
            </w:pPr>
            <w:r>
              <w:t>±7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>
              <w:lastRenderedPageBreak/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Линейная</w:t>
            </w:r>
          </w:p>
        </w:tc>
      </w:tr>
      <w:tr w:rsidR="00AD48E7" w:rsidRPr="008B5DF8" w:rsidTr="008B1618">
        <w:tc>
          <w:tcPr>
            <w:tcW w:w="6048" w:type="dxa"/>
            <w:shd w:val="clear" w:color="auto" w:fill="auto"/>
            <w:vAlign w:val="center"/>
          </w:tcPr>
          <w:p w:rsidR="00AD48E7" w:rsidRPr="000958FC" w:rsidRDefault="00AD48E7" w:rsidP="00110492">
            <w:pPr>
              <w:jc w:val="both"/>
            </w:pPr>
            <w:r>
              <w:t xml:space="preserve">Относительный уровень </w:t>
            </w:r>
            <w:proofErr w:type="spellStart"/>
            <w:r>
              <w:t>кроссполяризационной</w:t>
            </w:r>
            <w:proofErr w:type="spellEnd"/>
            <w:r>
              <w:t xml:space="preserve"> составляющей, дБ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jc w:val="center"/>
            </w:pPr>
            <w:r>
              <w:t>–25</w:t>
            </w:r>
            <w:r w:rsidR="002655E4">
              <w:t>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BE77A1" w:rsidRDefault="00811188" w:rsidP="00811188">
            <w:r w:rsidRPr="00BE77A1">
              <w:t>Коэффициент усиления антенн в диапазоне рабочих частот</w:t>
            </w:r>
            <w:r>
              <w:t>, дБ,</w:t>
            </w:r>
            <w:r w:rsidRPr="00BE77A1">
              <w:t xml:space="preserve"> не менее: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2655E4" w:rsidP="00811188">
            <w:pPr>
              <w:jc w:val="center"/>
            </w:pPr>
            <w:r>
              <w:t>2</w:t>
            </w:r>
            <w:r w:rsidR="001F5740">
              <w:t>3</w:t>
            </w:r>
            <w:r w:rsidR="00811188">
              <w:t>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>
              <w:t>Тип СВЧ соединител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DE2056" w:rsidRDefault="00811188" w:rsidP="00811188">
            <w:pPr>
              <w:tabs>
                <w:tab w:val="left" w:pos="118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SMA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bottom"/>
          </w:tcPr>
          <w:p w:rsidR="00811188" w:rsidRPr="00D07B49" w:rsidRDefault="00811188" w:rsidP="00811188">
            <w:pPr>
              <w:shd w:val="clear" w:color="auto" w:fill="FFFFFF"/>
              <w:tabs>
                <w:tab w:val="left" w:pos="5373"/>
                <w:tab w:val="left" w:pos="5440"/>
              </w:tabs>
              <w:ind w:left="5"/>
            </w:pPr>
            <w:r>
              <w:t>Стандарт присоединительного</w:t>
            </w:r>
            <w:r w:rsidRPr="00731D0F">
              <w:t xml:space="preserve">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811188" w:rsidRDefault="001F5740" w:rsidP="00811188">
            <w:pPr>
              <w:shd w:val="clear" w:color="auto" w:fill="FFFFFF"/>
              <w:jc w:val="center"/>
              <w:rPr>
                <w:color w:val="000000"/>
              </w:rPr>
            </w:pPr>
            <w:r w:rsidRPr="00751945">
              <w:rPr>
                <w:color w:val="000000"/>
                <w:lang w:val="en-US"/>
              </w:rPr>
              <w:t>WR</w:t>
            </w:r>
            <w:r w:rsidRPr="00751945">
              <w:rPr>
                <w:color w:val="000000"/>
              </w:rPr>
              <w:t>-</w:t>
            </w:r>
            <w:r>
              <w:rPr>
                <w:color w:val="000000"/>
              </w:rPr>
              <w:t xml:space="preserve">62 </w:t>
            </w:r>
            <w:r w:rsidRPr="00751945">
              <w:rPr>
                <w:color w:val="000000"/>
              </w:rPr>
              <w:t>(</w:t>
            </w:r>
            <w:r w:rsidRPr="00A77B39">
              <w:rPr>
                <w:color w:val="000000"/>
              </w:rPr>
              <w:t>сечение 15,799×7,899 мм</w:t>
            </w:r>
            <w:r w:rsidRPr="00751945">
              <w:t>)</w:t>
            </w:r>
          </w:p>
        </w:tc>
      </w:tr>
      <w:tr w:rsidR="008B1618" w:rsidRPr="008B5DF8" w:rsidTr="002655E4">
        <w:tc>
          <w:tcPr>
            <w:tcW w:w="6048" w:type="dxa"/>
            <w:shd w:val="clear" w:color="auto" w:fill="auto"/>
          </w:tcPr>
          <w:p w:rsidR="008B1618" w:rsidRPr="000958FC" w:rsidRDefault="008B1618" w:rsidP="00110492">
            <w:pPr>
              <w:autoSpaceDE w:val="0"/>
              <w:autoSpaceDN w:val="0"/>
              <w:adjustRightInd w:val="0"/>
            </w:pPr>
            <w:r>
              <w:t>Габаритные размеры</w:t>
            </w:r>
            <w:r>
              <w:rPr>
                <w:color w:val="000000"/>
                <w:spacing w:val="4"/>
              </w:rPr>
              <w:t>,</w:t>
            </w:r>
            <w:r w:rsidRPr="000958FC">
              <w:t xml:space="preserve"> </w:t>
            </w:r>
            <w:proofErr w:type="gramStart"/>
            <w:r w:rsidRPr="000958FC">
              <w:t>мм</w:t>
            </w:r>
            <w:proofErr w:type="gramEnd"/>
            <w:r w:rsidRPr="000958FC">
              <w:t>, не более</w:t>
            </w:r>
            <w:r>
              <w:t>: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8B1618" w:rsidRPr="00774ABD" w:rsidRDefault="001F5740" w:rsidP="002655E4">
            <w:pPr>
              <w:jc w:val="center"/>
            </w:pPr>
            <w:r w:rsidRPr="000C0FB3">
              <w:t>407,5</w:t>
            </w:r>
            <w:r w:rsidRPr="000C0FB3">
              <w:rPr>
                <w:color w:val="000000"/>
                <w:spacing w:val="4"/>
              </w:rPr>
              <w:t>×</w:t>
            </w:r>
            <w:r w:rsidRPr="000C0FB3">
              <w:t>152,0</w:t>
            </w:r>
            <w:r w:rsidRPr="000C0FB3">
              <w:rPr>
                <w:color w:val="000000"/>
                <w:spacing w:val="4"/>
              </w:rPr>
              <w:t>×</w:t>
            </w:r>
            <w:r w:rsidRPr="000C0FB3">
              <w:t>115,0</w:t>
            </w:r>
          </w:p>
        </w:tc>
      </w:tr>
      <w:tr w:rsidR="008B1618" w:rsidRPr="008B5DF8" w:rsidTr="008B1618">
        <w:tc>
          <w:tcPr>
            <w:tcW w:w="6048" w:type="dxa"/>
            <w:shd w:val="clear" w:color="auto" w:fill="auto"/>
          </w:tcPr>
          <w:p w:rsidR="008B1618" w:rsidRDefault="008B1618" w:rsidP="00110492">
            <w:pPr>
              <w:tabs>
                <w:tab w:val="left" w:pos="1180"/>
              </w:tabs>
            </w:pPr>
            <w:r>
              <w:t xml:space="preserve">Масса антенны, </w:t>
            </w:r>
            <w:proofErr w:type="gramStart"/>
            <w:r>
              <w:t>г</w:t>
            </w:r>
            <w:proofErr w:type="gramEnd"/>
            <w:r>
              <w:t>, не более</w:t>
            </w:r>
          </w:p>
        </w:tc>
        <w:tc>
          <w:tcPr>
            <w:tcW w:w="3875" w:type="dxa"/>
            <w:shd w:val="clear" w:color="auto" w:fill="auto"/>
          </w:tcPr>
          <w:p w:rsidR="008B1618" w:rsidRPr="00B358E2" w:rsidRDefault="001F5740" w:rsidP="00110492">
            <w:pPr>
              <w:tabs>
                <w:tab w:val="left" w:pos="1180"/>
              </w:tabs>
              <w:jc w:val="center"/>
            </w:pPr>
            <w:r>
              <w:t>1</w:t>
            </w:r>
            <w:r w:rsidRPr="00126887">
              <w:t>42</w:t>
            </w:r>
            <w:r>
              <w:t>0,0</w:t>
            </w:r>
          </w:p>
        </w:tc>
      </w:tr>
    </w:tbl>
    <w:p w:rsidR="00811188" w:rsidRDefault="00811188" w:rsidP="00811188">
      <w:pPr>
        <w:shd w:val="clear" w:color="auto" w:fill="FFFFFF"/>
        <w:ind w:firstLine="709"/>
        <w:jc w:val="both"/>
        <w:rPr>
          <w:sz w:val="22"/>
          <w:szCs w:val="22"/>
        </w:rPr>
      </w:pPr>
      <w:r w:rsidRPr="008C0910">
        <w:rPr>
          <w:spacing w:val="24"/>
          <w:sz w:val="22"/>
          <w:szCs w:val="22"/>
        </w:rPr>
        <w:t>Примечание:</w:t>
      </w:r>
      <w:r w:rsidRPr="008C0910">
        <w:rPr>
          <w:sz w:val="22"/>
          <w:szCs w:val="22"/>
        </w:rPr>
        <w:t xml:space="preserve"> 1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Коэффициент усиления </w:t>
      </w:r>
      <w:r w:rsidR="00AD48E7">
        <w:rPr>
          <w:sz w:val="22"/>
          <w:szCs w:val="22"/>
        </w:rPr>
        <w:t>рабочего эталона</w:t>
      </w:r>
      <w:r w:rsidRPr="008C0910">
        <w:rPr>
          <w:sz w:val="22"/>
          <w:szCs w:val="22"/>
        </w:rPr>
        <w:t xml:space="preserve"> для заданной частоты определяется по таблице (приложение </w:t>
      </w:r>
      <w:r>
        <w:rPr>
          <w:sz w:val="22"/>
          <w:szCs w:val="22"/>
        </w:rPr>
        <w:t>Б</w:t>
      </w:r>
      <w:r w:rsidRPr="008C0910">
        <w:rPr>
          <w:sz w:val="22"/>
          <w:szCs w:val="22"/>
        </w:rPr>
        <w:t xml:space="preserve">), либо по графику (приложение </w:t>
      </w:r>
      <w:r>
        <w:rPr>
          <w:sz w:val="22"/>
          <w:szCs w:val="22"/>
        </w:rPr>
        <w:t>А</w:t>
      </w:r>
      <w:r w:rsidRPr="008C0910">
        <w:rPr>
          <w:sz w:val="22"/>
          <w:szCs w:val="22"/>
        </w:rPr>
        <w:t xml:space="preserve">), придаваемым к </w:t>
      </w:r>
      <w:r w:rsidR="00AD48E7">
        <w:rPr>
          <w:sz w:val="22"/>
          <w:szCs w:val="22"/>
        </w:rPr>
        <w:t>рабочему эталону</w:t>
      </w:r>
      <w:r w:rsidRPr="008C0910">
        <w:rPr>
          <w:sz w:val="22"/>
          <w:szCs w:val="22"/>
        </w:rPr>
        <w:t>, и может уточняться в процессе эксплуатации по</w:t>
      </w:r>
      <w:r>
        <w:rPr>
          <w:sz w:val="22"/>
          <w:szCs w:val="22"/>
        </w:rPr>
        <w:t xml:space="preserve"> результатам периодической </w:t>
      </w:r>
      <w:r w:rsidRPr="008C0910">
        <w:rPr>
          <w:sz w:val="22"/>
          <w:szCs w:val="22"/>
        </w:rPr>
        <w:t>калибровки. 2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Значения коэффициента усиле</w:t>
      </w:r>
      <w:r>
        <w:rPr>
          <w:sz w:val="22"/>
          <w:szCs w:val="22"/>
        </w:rPr>
        <w:t xml:space="preserve">ния </w:t>
      </w:r>
      <w:r w:rsidR="00AD48E7">
        <w:rPr>
          <w:sz w:val="22"/>
          <w:szCs w:val="22"/>
        </w:rPr>
        <w:t>рабочего эталона</w:t>
      </w:r>
      <w:r>
        <w:rPr>
          <w:sz w:val="22"/>
          <w:szCs w:val="22"/>
        </w:rPr>
        <w:t>, взятые из таблицы Б.1 (приложение Б</w:t>
      </w:r>
      <w:r w:rsidRPr="008C0910">
        <w:rPr>
          <w:sz w:val="22"/>
          <w:szCs w:val="22"/>
        </w:rPr>
        <w:t xml:space="preserve">), </w:t>
      </w:r>
      <w:r>
        <w:rPr>
          <w:sz w:val="22"/>
          <w:szCs w:val="22"/>
        </w:rPr>
        <w:t xml:space="preserve">действительны </w:t>
      </w:r>
      <w:r w:rsidRPr="008C0910">
        <w:rPr>
          <w:sz w:val="22"/>
          <w:szCs w:val="22"/>
        </w:rPr>
        <w:t>при проведении измерений в дальней зоне антенны.</w:t>
      </w:r>
    </w:p>
    <w:p w:rsidR="0008166C" w:rsidRDefault="00FC530A" w:rsidP="0008166C">
      <w:pPr>
        <w:spacing w:after="120"/>
        <w:ind w:firstLine="709"/>
        <w:jc w:val="both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004F5B98" wp14:editId="7F797D67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81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3B48" w:rsidRDefault="00373B4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6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" strokecolor="white">
                <v:textbox>
                  <w:txbxContent>
                    <w:p w:rsidR="00373B48" w:rsidRDefault="00373B4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2CCD88B" wp14:editId="379C4BF3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80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3B48" w:rsidRDefault="00373B4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7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" strokecolor="white">
                <v:textbox>
                  <w:txbxContent>
                    <w:p w:rsidR="00373B48" w:rsidRDefault="00373B4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21A8212" wp14:editId="4DFCA96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9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3B48" w:rsidRDefault="00373B4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8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" strokecolor="white">
                <v:textbox>
                  <w:txbxContent>
                    <w:p w:rsidR="00373B48" w:rsidRDefault="00373B4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0FADAF5" wp14:editId="62AEEF59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8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3B48" w:rsidRDefault="00373B4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29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VKp+&#10;BU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373B48" w:rsidRDefault="00373B4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C211D65" wp14:editId="4D719364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7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3B48" w:rsidRDefault="00373B4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0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" strokecolor="white">
                <v:textbox>
                  <w:txbxContent>
                    <w:p w:rsidR="00373B48" w:rsidRDefault="00373B4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9304C28" wp14:editId="6CE6526D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176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73B48" w:rsidRDefault="00373B48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1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bKgZ&#10;2kcCAABh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373B48" w:rsidRDefault="00373B48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3.2</w:t>
      </w:r>
      <w:r w:rsidR="0008166C">
        <w:tab/>
        <w:t>Записи о контроле технических пар</w:t>
      </w:r>
      <w:r w:rsidR="009E221B">
        <w:t>аметров изделия производятся в Т</w:t>
      </w:r>
      <w:r w:rsidR="0008166C">
        <w:t>аблице 2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08166C" w:rsidP="0008166C">
      <w:pPr>
        <w:spacing w:line="300" w:lineRule="auto"/>
        <w:ind w:left="357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2 – Результаты контрол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1417"/>
        <w:gridCol w:w="2060"/>
        <w:gridCol w:w="776"/>
        <w:gridCol w:w="850"/>
        <w:gridCol w:w="851"/>
        <w:gridCol w:w="2799"/>
      </w:tblGrid>
      <w:tr w:rsidR="0008166C" w:rsidTr="0011049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0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4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79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 xml:space="preserve">Должность, фамилия и подпись </w:t>
            </w:r>
            <w:proofErr w:type="gramStart"/>
            <w:r>
              <w:rPr>
                <w:sz w:val="22"/>
                <w:szCs w:val="22"/>
              </w:rPr>
              <w:t>проводящего</w:t>
            </w:r>
            <w:proofErr w:type="gramEnd"/>
            <w:r>
              <w:rPr>
                <w:sz w:val="22"/>
                <w:szCs w:val="22"/>
              </w:rPr>
              <w:t xml:space="preserve"> контроль</w:t>
            </w:r>
          </w:p>
        </w:tc>
      </w:tr>
      <w:tr w:rsidR="0008166C" w:rsidTr="0011049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</w:tbl>
    <w:p w:rsidR="0008166C" w:rsidRDefault="0008166C" w:rsidP="00841ADB">
      <w:pPr>
        <w:pStyle w:val="a6"/>
        <w:numPr>
          <w:ilvl w:val="1"/>
          <w:numId w:val="14"/>
        </w:numPr>
        <w:ind w:left="0" w:firstLine="709"/>
        <w:jc w:val="both"/>
      </w:pPr>
      <w:r>
        <w:t>Из</w:t>
      </w:r>
      <w:r w:rsidR="00841ADB">
        <w:t>делие не содержит драгметаллов.</w:t>
      </w:r>
    </w:p>
    <w:p w:rsidR="00841ADB" w:rsidRDefault="00841ADB" w:rsidP="00841ADB">
      <w:pPr>
        <w:ind w:left="426"/>
        <w:jc w:val="both"/>
      </w:pPr>
    </w:p>
    <w:p w:rsidR="0008166C" w:rsidRDefault="0008166C" w:rsidP="0008166C">
      <w:pPr>
        <w:pStyle w:val="1"/>
      </w:pPr>
      <w:bookmarkStart w:id="4" w:name="_Toc83633288"/>
      <w:r>
        <w:lastRenderedPageBreak/>
        <w:t>ИНДИВИДУАЛЬНЫЕ ОСОБЕННОСТИ ИЗДЕЛИЯ</w:t>
      </w:r>
      <w:bookmarkEnd w:id="4"/>
    </w:p>
    <w:p w:rsidR="0008166C" w:rsidRPr="0008166C" w:rsidRDefault="0008166C" w:rsidP="0008166C">
      <w:pPr>
        <w:jc w:val="center"/>
      </w:pPr>
    </w:p>
    <w:p w:rsidR="0008166C" w:rsidRDefault="0008166C" w:rsidP="0008166C">
      <w:pPr>
        <w:ind w:firstLine="709"/>
        <w:jc w:val="both"/>
      </w:pPr>
      <w:r>
        <w:t>4.1</w:t>
      </w:r>
      <w:proofErr w:type="gramStart"/>
      <w:r>
        <w:tab/>
        <w:t>П</w:t>
      </w:r>
      <w:proofErr w:type="gramEnd"/>
      <w:r>
        <w:t>ри транспортировании, во избежание смещений и ударов упаковки, рабочий эталон должен быть надёжно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08166C" w:rsidRDefault="0008166C" w:rsidP="0008166C">
      <w:pPr>
        <w:ind w:firstLine="709"/>
        <w:jc w:val="both"/>
      </w:pPr>
      <w:r>
        <w:t>4.2</w:t>
      </w:r>
      <w:proofErr w:type="gramStart"/>
      <w:r>
        <w:tab/>
        <w:t>Н</w:t>
      </w:r>
      <w:proofErr w:type="gramEnd"/>
      <w:r>
        <w:t>е допускается перевозка в одном вагоне или кузове с рабочим эталоном кислот, щелочей и подобных агрессивных материалов.</w:t>
      </w:r>
    </w:p>
    <w:p w:rsidR="0008166C" w:rsidRDefault="0008166C" w:rsidP="0008166C">
      <w:pPr>
        <w:numPr>
          <w:ilvl w:val="1"/>
          <w:numId w:val="22"/>
        </w:numPr>
        <w:suppressAutoHyphens w:val="0"/>
        <w:ind w:left="0" w:firstLine="709"/>
        <w:jc w:val="both"/>
      </w:pPr>
      <w:r>
        <w:t>При эксплуатации и техническом обслуживании рабочего эталона не допускайте механических повреждений изделия.</w:t>
      </w:r>
    </w:p>
    <w:p w:rsidR="0008166C" w:rsidRDefault="0008166C" w:rsidP="00811188">
      <w:pPr>
        <w:tabs>
          <w:tab w:val="left" w:pos="0"/>
          <w:tab w:val="left" w:pos="851"/>
          <w:tab w:val="left" w:pos="993"/>
          <w:tab w:val="left" w:pos="1276"/>
        </w:tabs>
        <w:jc w:val="both"/>
      </w:pPr>
    </w:p>
    <w:p w:rsidR="00811188" w:rsidRDefault="00811188" w:rsidP="00811188">
      <w:pPr>
        <w:pStyle w:val="1"/>
        <w:suppressAutoHyphens w:val="0"/>
      </w:pPr>
      <w:bookmarkStart w:id="5" w:name="_Toc83633289"/>
      <w:r>
        <w:t>КОМПЛЕКТНОСТЬ</w:t>
      </w:r>
      <w:bookmarkEnd w:id="5"/>
    </w:p>
    <w:p w:rsidR="00811188" w:rsidRDefault="00811188" w:rsidP="00811188">
      <w:pPr>
        <w:ind w:firstLine="709"/>
        <w:rPr>
          <w:b/>
        </w:rPr>
      </w:pPr>
    </w:p>
    <w:p w:rsidR="00811188" w:rsidRPr="00893BAC" w:rsidRDefault="00811188" w:rsidP="0008166C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</w:pPr>
      <w:r w:rsidRPr="00893BAC">
        <w:t>Комплектност</w:t>
      </w:r>
      <w:r w:rsidR="00FB41DA">
        <w:t>ь  изделия приведена в таблице 3</w:t>
      </w:r>
      <w:r w:rsidRPr="00893BAC">
        <w:t>.</w:t>
      </w:r>
    </w:p>
    <w:p w:rsidR="00811188" w:rsidRDefault="00FB41DA" w:rsidP="00811188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3</w:t>
      </w:r>
      <w:r w:rsidR="00811188">
        <w:t xml:space="preserve"> - Комплектность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20"/>
        <w:gridCol w:w="4137"/>
        <w:gridCol w:w="827"/>
        <w:gridCol w:w="1655"/>
      </w:tblGrid>
      <w:tr w:rsidR="0008166C" w:rsidRPr="00692963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Кол</w:t>
            </w:r>
            <w:proofErr w:type="gramStart"/>
            <w:r w:rsidRPr="00692963">
              <w:rPr>
                <w:iCs/>
              </w:rPr>
              <w:t>.</w:t>
            </w:r>
            <w:proofErr w:type="gramEnd"/>
            <w:r w:rsidRPr="00692963">
              <w:rPr>
                <w:iCs/>
              </w:rPr>
              <w:t xml:space="preserve"> </w:t>
            </w:r>
            <w:proofErr w:type="gramStart"/>
            <w:r w:rsidRPr="00692963">
              <w:rPr>
                <w:iCs/>
              </w:rPr>
              <w:t>ш</w:t>
            </w:r>
            <w:proofErr w:type="gramEnd"/>
            <w:r w:rsidRPr="00692963">
              <w:rPr>
                <w:iCs/>
              </w:rPr>
              <w:t>т.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1F5740" w:rsidP="00811188">
            <w:r>
              <w:t>КНПР.464316.020-01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 xml:space="preserve">Рабочий эталон для поверки измерительных антенн </w:t>
            </w:r>
            <w:r w:rsidR="001F5740">
              <w:t>П1-139/4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7B70F4" w:rsidP="00811188">
            <w:pPr>
              <w:jc w:val="center"/>
            </w:pPr>
            <w:r>
              <w:rPr>
                <w:color w:val="000000"/>
                <w:spacing w:val="1"/>
              </w:rPr>
              <w:t>150721983</w:t>
            </w:r>
          </w:p>
        </w:tc>
      </w:tr>
      <w:tr w:rsidR="00C6575A" w:rsidTr="00110492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575A" w:rsidRDefault="00C6575A" w:rsidP="0008166C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1F5740" w:rsidP="00811188">
            <w:r>
              <w:t>КНПР.464316.020-01</w:t>
            </w:r>
            <w:r w:rsidR="0008166C">
              <w:t xml:space="preserve"> </w:t>
            </w:r>
            <w:r w:rsidR="002B0A1A">
              <w:t>ФО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Формуляр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516C95" w:rsidP="00811188">
            <w:r>
              <w:t>КНПР.464316.024</w:t>
            </w:r>
            <w:r w:rsidR="001F5740">
              <w:t>-01</w:t>
            </w:r>
            <w:r w:rsidR="0008166C">
              <w:t xml:space="preserve"> РЭ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Руководство по эксплуатаци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AD48E7" w:rsidRDefault="002B0A1A" w:rsidP="00AD48E7">
            <w:r>
              <w:t>КНПР.464316.024</w:t>
            </w:r>
            <w:r w:rsidR="002655E4">
              <w:t>-01</w:t>
            </w:r>
            <w:r w:rsidR="0008166C" w:rsidRPr="00AD48E7">
              <w:t xml:space="preserve"> МП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Методика поверк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C6575A" w:rsidRDefault="00516C95" w:rsidP="00AD48E7">
            <w:r>
              <w:t>КНПР.464316.024</w:t>
            </w:r>
            <w:r w:rsidR="001F5740">
              <w:t>-01</w:t>
            </w:r>
            <w:r w:rsidR="00C6575A" w:rsidRPr="00C6575A">
              <w:t xml:space="preserve"> НМ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Pr="00C6575A" w:rsidRDefault="00C6575A" w:rsidP="00C6575A">
            <w:r w:rsidRPr="00C6575A">
              <w:t>Нормы расхода материалов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-</w:t>
            </w:r>
          </w:p>
        </w:tc>
      </w:tr>
      <w:tr w:rsidR="00373B48" w:rsidTr="00373B48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B48" w:rsidRDefault="00373B48" w:rsidP="00373B48">
            <w:pPr>
              <w:jc w:val="center"/>
            </w:pPr>
            <w:r>
              <w:rPr>
                <w:b/>
                <w:i/>
              </w:rPr>
              <w:t>Прочие изделия</w:t>
            </w:r>
          </w:p>
        </w:tc>
      </w:tr>
      <w:tr w:rsidR="00373B48" w:rsidTr="00373B48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B48" w:rsidRPr="00093F3A" w:rsidRDefault="00373B48" w:rsidP="00373B48">
            <w:pPr>
              <w:jc w:val="center"/>
            </w:pPr>
            <w:r>
              <w:t>-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B48" w:rsidRDefault="00373B48" w:rsidP="00373B48">
            <w:r>
              <w:t>Короб транспортировочный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B48" w:rsidRDefault="00373B48" w:rsidP="00373B4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B48" w:rsidRDefault="00373B48" w:rsidP="00373B48">
            <w:pPr>
              <w:jc w:val="center"/>
            </w:pPr>
            <w:r>
              <w:t>-</w:t>
            </w:r>
          </w:p>
        </w:tc>
      </w:tr>
      <w:tr w:rsidR="00373B48" w:rsidTr="00373B48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73B48" w:rsidRDefault="00373B48" w:rsidP="00373B48">
            <w:pPr>
              <w:jc w:val="center"/>
            </w:pP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B48" w:rsidRDefault="00373B48" w:rsidP="00373B48">
            <w:r>
              <w:t>Устройство крепления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B48" w:rsidRDefault="00373B48" w:rsidP="00373B4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B48" w:rsidRDefault="00373B48" w:rsidP="00373B48">
            <w:pPr>
              <w:jc w:val="center"/>
            </w:pPr>
            <w:r>
              <w:t>-</w:t>
            </w:r>
          </w:p>
        </w:tc>
      </w:tr>
    </w:tbl>
    <w:p w:rsidR="00373B48" w:rsidRDefault="00373B48" w:rsidP="00811188"/>
    <w:p w:rsidR="00811188" w:rsidRPr="00A26AD8" w:rsidRDefault="00811188" w:rsidP="00811188">
      <w:r>
        <w:t>* по согласованию с заказчиком</w:t>
      </w:r>
      <w:r w:rsidR="0008166C" w:rsidRPr="0008166C">
        <w:rPr>
          <w:b/>
          <w:i/>
          <w:iCs/>
        </w:rPr>
        <w:t xml:space="preserve"> </w:t>
      </w:r>
    </w:p>
    <w:p w:rsidR="00811188" w:rsidRDefault="0081118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373B48" w:rsidRDefault="00373B48" w:rsidP="00811188">
      <w:pPr>
        <w:jc w:val="right"/>
        <w:rPr>
          <w:i/>
        </w:rPr>
      </w:pPr>
    </w:p>
    <w:p w:rsidR="00811188" w:rsidRDefault="00811188" w:rsidP="00811188">
      <w:pPr>
        <w:pStyle w:val="1"/>
        <w:suppressAutoHyphens w:val="0"/>
      </w:pPr>
      <w:bookmarkStart w:id="6" w:name="_Toc83633290"/>
      <w:r>
        <w:lastRenderedPageBreak/>
        <w:t>РЕСУРСЫ, СРОКИ СЛУЖБЫ И ХРАНЕНИЯ. ГАРАНТИИ ИЗГОТОВИТЕЛЯ</w:t>
      </w:r>
      <w:bookmarkEnd w:id="6"/>
    </w:p>
    <w:p w:rsidR="00811188" w:rsidRPr="004C007D" w:rsidRDefault="00811188" w:rsidP="00811188">
      <w:pPr>
        <w:tabs>
          <w:tab w:val="left" w:pos="709"/>
          <w:tab w:val="left" w:pos="851"/>
          <w:tab w:val="left" w:pos="1134"/>
          <w:tab w:val="left" w:pos="1418"/>
        </w:tabs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 xml:space="preserve">Ресурс рабочего эталона </w:t>
      </w:r>
      <w:r w:rsidR="001F5740">
        <w:t>П1-139/4</w:t>
      </w:r>
      <w:r>
        <w:t xml:space="preserve"> до капитального ремонта: </w:t>
      </w:r>
      <w:r>
        <w:rPr>
          <w:u w:val="single"/>
        </w:rPr>
        <w:t>3(три) года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 xml:space="preserve">Срок службы рабочего эталона </w:t>
      </w:r>
      <w:r w:rsidR="001F5740">
        <w:t>П1-139/4</w:t>
      </w:r>
      <w:r>
        <w:t xml:space="preserve">: 5 </w:t>
      </w:r>
      <w:r>
        <w:rPr>
          <w:u w:val="single"/>
        </w:rPr>
        <w:t>(пять) лет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  <w:rPr>
          <w:u w:val="single"/>
        </w:rPr>
      </w:pPr>
      <w:r>
        <w:t xml:space="preserve">Срок хранения рабочего эталона </w:t>
      </w:r>
      <w:r w:rsidR="001F5740">
        <w:t>П1-139/4</w:t>
      </w:r>
      <w:r>
        <w:t xml:space="preserve">: </w:t>
      </w:r>
      <w:r>
        <w:rPr>
          <w:u w:val="single"/>
        </w:rPr>
        <w:t>10 (десять) лет, в консервации в складских помещениях.</w:t>
      </w:r>
    </w:p>
    <w:p w:rsidR="00552DBE" w:rsidRDefault="00552DBE" w:rsidP="00552DBE">
      <w:pPr>
        <w:ind w:firstLine="709"/>
        <w:jc w:val="both"/>
        <w:rPr>
          <w:u w:val="single"/>
        </w:rPr>
      </w:pPr>
    </w:p>
    <w:p w:rsidR="00552DBE" w:rsidRDefault="00552DBE" w:rsidP="00552DBE">
      <w:pPr>
        <w:ind w:firstLine="709"/>
        <w:jc w:val="both"/>
      </w:pPr>
      <w:r>
        <w:t>6.4</w:t>
      </w:r>
      <w:r>
        <w:tab/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552DBE" w:rsidRDefault="00552DBE" w:rsidP="00552DBE">
      <w:pPr>
        <w:jc w:val="center"/>
      </w:pPr>
      <w:r>
        <w:t>……………………………………………………………………………………….</w:t>
      </w:r>
    </w:p>
    <w:p w:rsidR="00552DBE" w:rsidRDefault="00552DBE" w:rsidP="00552DBE">
      <w:pPr>
        <w:ind w:firstLine="709"/>
        <w:jc w:val="center"/>
        <w:rPr>
          <w:vertAlign w:val="superscript"/>
        </w:rPr>
      </w:pPr>
      <w:r>
        <w:rPr>
          <w:vertAlign w:val="superscript"/>
        </w:rPr>
        <w:t>линия отреза при поставке на экспорт</w:t>
      </w: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t xml:space="preserve">Предприятие-изготовитель устанавливает гарантийный срок хранения 36 (тридцать шесть) месяцев, гарантийный срок эксплуатации: 18 (восемнадцать) месяцев </w:t>
      </w:r>
      <w:proofErr w:type="gramStart"/>
      <w:r>
        <w:t>с даты ввода</w:t>
      </w:r>
      <w:proofErr w:type="gramEnd"/>
      <w:r>
        <w:t xml:space="preserve"> рабочего эталона </w:t>
      </w:r>
      <w:r w:rsidR="001F5740">
        <w:t>П1-139/4</w:t>
      </w:r>
      <w:r>
        <w:t xml:space="preserve"> в эксплуатацию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 xml:space="preserve">Гарантийный срок эксплуатации продлевается на период от получения рекламации до введения </w:t>
      </w:r>
      <w:r>
        <w:t xml:space="preserve">рабочего эталона </w:t>
      </w:r>
      <w:r w:rsidR="001F5740">
        <w:t>П1-139/4</w:t>
      </w:r>
      <w:r>
        <w:t xml:space="preserve"> </w:t>
      </w:r>
      <w:r>
        <w:rPr>
          <w:iCs/>
        </w:rPr>
        <w:t>в эксплуатацию силами предприятия-изготовителя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>Гарантии предприятия изготовителя снимаются: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proofErr w:type="gramStart"/>
      <w:r>
        <w:rPr>
          <w:color w:val="000000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  <w:proofErr w:type="gramEnd"/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 xml:space="preserve">на неисправности, вызванные нарушением правил транспортировки, хранения и эксплуатации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неисправности, вызванные ремонтом или модификацией изделия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</w:rPr>
        <w:t xml:space="preserve">лицами, не уполномоченными на это Производителем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изделие, имеющее внешние дефекты (явные механические повреждения).</w:t>
      </w:r>
    </w:p>
    <w:p w:rsidR="00552DBE" w:rsidRPr="00E20F65" w:rsidRDefault="00552DBE" w:rsidP="00552DBE">
      <w:pPr>
        <w:spacing w:line="360" w:lineRule="auto"/>
        <w:ind w:firstLine="720"/>
        <w:jc w:val="both"/>
        <w:rPr>
          <w:iCs/>
        </w:rPr>
      </w:pP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Гарантийное и послегарантийное техническое обслуживание, и ремонт </w:t>
      </w:r>
      <w:r>
        <w:t xml:space="preserve">рабочего эталона </w:t>
      </w:r>
      <w:r w:rsidR="001F5740">
        <w:t>П1-139/4</w:t>
      </w:r>
      <w:r>
        <w:t xml:space="preserve"> </w:t>
      </w:r>
      <w:r>
        <w:rPr>
          <w:iCs/>
        </w:rPr>
        <w:t>производит АО «СКАРД-Электроникс» по адресу:</w:t>
      </w: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Россия, 305021, Курск, ул. Карла Маркса 70Б, </w:t>
      </w:r>
    </w:p>
    <w:p w:rsidR="00552DBE" w:rsidRDefault="00552DBE" w:rsidP="00552DBE">
      <w:pPr>
        <w:spacing w:line="300" w:lineRule="auto"/>
        <w:ind w:firstLine="709"/>
        <w:jc w:val="both"/>
        <w:rPr>
          <w:lang w:val="en-US"/>
        </w:rPr>
      </w:pPr>
      <w:r>
        <w:t>Тел</w:t>
      </w:r>
      <w:r w:rsidRPr="00552DBE">
        <w:rPr>
          <w:lang w:val="en-US"/>
        </w:rPr>
        <w:t>/</w:t>
      </w:r>
      <w:r>
        <w:t>факс</w:t>
      </w:r>
      <w:r w:rsidRPr="00552DBE">
        <w:rPr>
          <w:lang w:val="en-US"/>
        </w:rPr>
        <w:t xml:space="preserve">: +7 (4712) 39-06-32, 39-06-32, </w:t>
      </w:r>
      <w:r>
        <w:rPr>
          <w:lang w:val="en-US"/>
        </w:rPr>
        <w:t xml:space="preserve">e-mail: </w:t>
      </w:r>
      <w:hyperlink r:id="rId9" w:history="1">
        <w:r w:rsidR="00373B48" w:rsidRPr="007A5E49">
          <w:rPr>
            <w:rStyle w:val="af"/>
            <w:spacing w:val="-4"/>
            <w:lang w:val="en-US"/>
          </w:rPr>
          <w:t>info@skard.ru</w:t>
        </w:r>
      </w:hyperlink>
      <w:r>
        <w:rPr>
          <w:lang w:val="en-US"/>
        </w:rPr>
        <w:t xml:space="preserve"> </w:t>
      </w:r>
    </w:p>
    <w:p w:rsidR="00552DBE" w:rsidRDefault="00552DBE" w:rsidP="00552DBE">
      <w:pPr>
        <w:spacing w:line="360" w:lineRule="auto"/>
        <w:jc w:val="both"/>
      </w:pPr>
    </w:p>
    <w:p w:rsidR="00373B48" w:rsidRDefault="00373B48" w:rsidP="00552DBE">
      <w:pPr>
        <w:spacing w:line="360" w:lineRule="auto"/>
        <w:jc w:val="both"/>
      </w:pPr>
    </w:p>
    <w:p w:rsidR="00373B48" w:rsidRDefault="00373B48" w:rsidP="00552DBE">
      <w:pPr>
        <w:spacing w:line="360" w:lineRule="auto"/>
        <w:jc w:val="both"/>
      </w:pPr>
    </w:p>
    <w:p w:rsidR="00373B48" w:rsidRDefault="00373B48" w:rsidP="00552DBE">
      <w:pPr>
        <w:spacing w:line="360" w:lineRule="auto"/>
        <w:jc w:val="both"/>
      </w:pPr>
    </w:p>
    <w:p w:rsidR="00373B48" w:rsidRDefault="00373B48" w:rsidP="00552DBE">
      <w:pPr>
        <w:spacing w:line="360" w:lineRule="auto"/>
        <w:jc w:val="both"/>
      </w:pPr>
    </w:p>
    <w:p w:rsidR="00373B48" w:rsidRDefault="00373B48" w:rsidP="00552DBE">
      <w:pPr>
        <w:spacing w:line="360" w:lineRule="auto"/>
        <w:jc w:val="both"/>
      </w:pPr>
    </w:p>
    <w:p w:rsidR="00373B48" w:rsidRDefault="00373B48" w:rsidP="00552DBE">
      <w:pPr>
        <w:spacing w:line="360" w:lineRule="auto"/>
        <w:jc w:val="both"/>
      </w:pPr>
    </w:p>
    <w:p w:rsidR="00373B48" w:rsidRDefault="00373B48" w:rsidP="00552DBE">
      <w:pPr>
        <w:spacing w:line="360" w:lineRule="auto"/>
        <w:jc w:val="both"/>
      </w:pPr>
    </w:p>
    <w:p w:rsidR="00373B48" w:rsidRPr="00373B48" w:rsidRDefault="00373B48" w:rsidP="00552DBE">
      <w:pPr>
        <w:spacing w:line="360" w:lineRule="auto"/>
        <w:jc w:val="both"/>
      </w:pPr>
    </w:p>
    <w:p w:rsidR="00811188" w:rsidRDefault="00811188" w:rsidP="00552DBE">
      <w:pPr>
        <w:pStyle w:val="1"/>
      </w:pPr>
      <w:bookmarkStart w:id="7" w:name="_Toc83633291"/>
      <w:r>
        <w:lastRenderedPageBreak/>
        <w:t>КОНСЕРВАЦИЯ</w:t>
      </w:r>
      <w:bookmarkEnd w:id="7"/>
    </w:p>
    <w:p w:rsidR="00811188" w:rsidRDefault="00811188" w:rsidP="00811188">
      <w:pPr>
        <w:rPr>
          <w:b/>
        </w:rPr>
      </w:pPr>
    </w:p>
    <w:p w:rsidR="00811188" w:rsidRDefault="00552DBE" w:rsidP="00811188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FB41DA">
        <w:t>ервации</w:t>
      </w:r>
      <w:proofErr w:type="spellEnd"/>
      <w:r w:rsidR="00FB41DA">
        <w:t xml:space="preserve"> записываются в таблицу 4</w:t>
      </w:r>
      <w:r w:rsidR="00811188">
        <w:t>.</w:t>
      </w:r>
    </w:p>
    <w:p w:rsidR="00811188" w:rsidRDefault="00811188" w:rsidP="00811188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 </w:t>
      </w:r>
      <w:r w:rsidR="00FB41DA">
        <w:t>4</w:t>
      </w:r>
      <w:r>
        <w:t xml:space="preserve"> - Консервац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2835"/>
        <w:gridCol w:w="2410"/>
        <w:gridCol w:w="3508"/>
      </w:tblGrid>
      <w:tr w:rsidR="00811188" w:rsidTr="00FB41DA">
        <w:trPr>
          <w:tblHeader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811188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FB41DA" w:rsidTr="00373B48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6835AA" w:rsidRDefault="00811188" w:rsidP="00811188"/>
    <w:p w:rsidR="00811188" w:rsidRPr="00283740" w:rsidRDefault="00811188" w:rsidP="00811188">
      <w:pPr>
        <w:pStyle w:val="1"/>
        <w:suppressAutoHyphens w:val="0"/>
      </w:pPr>
      <w:bookmarkStart w:id="8" w:name="_Toc83633292"/>
      <w:r w:rsidRPr="00283740">
        <w:lastRenderedPageBreak/>
        <w:t>СВИДЕТЕЛЬСТВО ОБ УПАКОВЫВАНИИ</w:t>
      </w:r>
      <w:bookmarkEnd w:id="8"/>
    </w:p>
    <w:p w:rsidR="00811188" w:rsidRDefault="00811188" w:rsidP="00811188">
      <w:pPr>
        <w:jc w:val="both"/>
        <w:rPr>
          <w:b/>
          <w:sz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2B0A1A">
            <w:pPr>
              <w:jc w:val="center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1F5740">
              <w:rPr>
                <w:color w:val="000000"/>
                <w:spacing w:val="1"/>
              </w:rPr>
              <w:t>П1-139/4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1F5740" w:rsidP="002B0A1A">
            <w:pPr>
              <w:jc w:val="center"/>
            </w:pPr>
            <w:r>
              <w:rPr>
                <w:color w:val="000000"/>
              </w:rPr>
              <w:t>КНПР.464316.020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7B70F4" w:rsidP="002B0A1A">
            <w:pPr>
              <w:jc w:val="center"/>
            </w:pPr>
            <w:r>
              <w:rPr>
                <w:color w:val="000000"/>
                <w:spacing w:val="1"/>
              </w:rPr>
              <w:t>150721983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811188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811188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811188"/>
        </w:tc>
        <w:tc>
          <w:tcPr>
            <w:tcW w:w="2759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811188">
        <w:tc>
          <w:tcPr>
            <w:tcW w:w="9923" w:type="dxa"/>
            <w:gridSpan w:val="5"/>
          </w:tcPr>
          <w:p w:rsidR="00811188" w:rsidRPr="00C60209" w:rsidRDefault="00811188" w:rsidP="00811188">
            <w:proofErr w:type="gramStart"/>
            <w:r w:rsidRPr="00C60209">
              <w:rPr>
                <w:spacing w:val="-4"/>
              </w:rPr>
              <w:t>предусмотренн</w:t>
            </w:r>
            <w:r>
              <w:rPr>
                <w:spacing w:val="-4"/>
              </w:rPr>
              <w:t>ым</w:t>
            </w:r>
            <w:proofErr w:type="gramEnd"/>
            <w:r>
              <w:rPr>
                <w:spacing w:val="-4"/>
              </w:rPr>
              <w:t xml:space="preserve">  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rPr>
          <w:spacing w:val="-4"/>
          <w:sz w:val="28"/>
          <w:szCs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59"/>
        <w:gridCol w:w="822"/>
        <w:gridCol w:w="2760"/>
        <w:gridCol w:w="822"/>
        <w:gridCol w:w="2760"/>
      </w:tblGrid>
      <w:tr w:rsidR="00811188" w:rsidRPr="00C60209" w:rsidTr="00811188">
        <w:tc>
          <w:tcPr>
            <w:tcW w:w="2665" w:type="dxa"/>
            <w:tcBorders>
              <w:bottom w:val="single" w:sz="8" w:space="0" w:color="auto"/>
            </w:tcBorders>
          </w:tcPr>
          <w:p w:rsidR="00811188" w:rsidRPr="00C60209" w:rsidRDefault="0013065F" w:rsidP="00811188">
            <w:pPr>
              <w:jc w:val="center"/>
            </w:pPr>
            <w:r>
              <w:t>инженер</w:t>
            </w:r>
          </w:p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bottom w:val="single" w:sz="8" w:space="0" w:color="auto"/>
            </w:tcBorders>
          </w:tcPr>
          <w:p w:rsidR="00811188" w:rsidRPr="00C60209" w:rsidRDefault="00811188" w:rsidP="00811188"/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bottom w:val="single" w:sz="8" w:space="0" w:color="auto"/>
            </w:tcBorders>
          </w:tcPr>
          <w:p w:rsidR="00811188" w:rsidRPr="00C60209" w:rsidRDefault="00373B48" w:rsidP="00811188">
            <w:pPr>
              <w:jc w:val="center"/>
            </w:pPr>
            <w:r>
              <w:t>Мальцев Н.А.</w:t>
            </w:r>
          </w:p>
        </w:tc>
      </w:tr>
      <w:tr w:rsidR="00811188" w:rsidRPr="00C60209" w:rsidTr="00811188">
        <w:tc>
          <w:tcPr>
            <w:tcW w:w="266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811188" w:rsidRPr="00C60209" w:rsidTr="00811188">
        <w:tc>
          <w:tcPr>
            <w:tcW w:w="2665" w:type="dxa"/>
          </w:tcPr>
          <w:p w:rsidR="00811188" w:rsidRPr="00C60209" w:rsidRDefault="00811188" w:rsidP="00811188"/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bottom w:val="single" w:sz="4" w:space="0" w:color="auto"/>
            </w:tcBorders>
          </w:tcPr>
          <w:p w:rsidR="00811188" w:rsidRPr="00C60209" w:rsidRDefault="00811188" w:rsidP="00811188"/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</w:tcPr>
          <w:p w:rsidR="00811188" w:rsidRPr="00C60209" w:rsidRDefault="00811188" w:rsidP="00811188"/>
        </w:tc>
      </w:tr>
      <w:tr w:rsidR="00811188" w:rsidRPr="00C60209" w:rsidTr="00811188">
        <w:tc>
          <w:tcPr>
            <w:tcW w:w="2665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811188" w:rsidRPr="00C60209" w:rsidRDefault="00811188" w:rsidP="00811188"/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</w:tcPr>
          <w:p w:rsidR="00811188" w:rsidRPr="00C60209" w:rsidRDefault="00811188" w:rsidP="00811188"/>
        </w:tc>
      </w:tr>
    </w:tbl>
    <w:p w:rsidR="00811188" w:rsidRPr="00C60209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373B48" w:rsidRDefault="00373B48" w:rsidP="00811188">
      <w:pPr>
        <w:jc w:val="both"/>
        <w:rPr>
          <w:b/>
          <w:sz w:val="28"/>
        </w:rPr>
      </w:pPr>
    </w:p>
    <w:p w:rsidR="00811188" w:rsidRDefault="00811188" w:rsidP="00811188">
      <w:pPr>
        <w:pStyle w:val="1"/>
        <w:tabs>
          <w:tab w:val="num" w:pos="360"/>
        </w:tabs>
        <w:suppressAutoHyphens w:val="0"/>
      </w:pPr>
      <w:bookmarkStart w:id="9" w:name="_Toc83633293"/>
      <w:r>
        <w:lastRenderedPageBreak/>
        <w:t>СВИДЕТЕЛЬСТВО О ПРИЕМКЕ</w:t>
      </w:r>
      <w:bookmarkEnd w:id="9"/>
    </w:p>
    <w:p w:rsidR="00811188" w:rsidRDefault="00811188" w:rsidP="00811188">
      <w:pPr>
        <w:ind w:left="360"/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811188">
            <w:pPr>
              <w:jc w:val="both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1F5740">
              <w:rPr>
                <w:color w:val="000000"/>
                <w:spacing w:val="1"/>
              </w:rPr>
              <w:t>П1-139/4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811188"/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1F5740" w:rsidP="00811188">
            <w:pPr>
              <w:jc w:val="center"/>
            </w:pPr>
            <w:r>
              <w:rPr>
                <w:color w:val="000000"/>
              </w:rPr>
              <w:t>КНПР.464316.020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811188"/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7B70F4" w:rsidP="00811188">
            <w:pPr>
              <w:jc w:val="center"/>
            </w:pPr>
            <w:r>
              <w:rPr>
                <w:color w:val="000000"/>
                <w:spacing w:val="1"/>
              </w:rPr>
              <w:t>150721983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jc w:val="both"/>
      </w:pPr>
      <w:r>
        <w:t>изготовле</w:t>
      </w:r>
      <w:proofErr w:type="gramStart"/>
      <w:r>
        <w:t>н(</w:t>
      </w:r>
      <w:proofErr w:type="gramEnd"/>
      <w:r>
        <w:t>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811188" w:rsidRDefault="00811188" w:rsidP="00811188">
      <w:pPr>
        <w:ind w:left="360"/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522F8B" w:rsidRPr="00434F12" w:rsidTr="00065AAC">
        <w:trPr>
          <w:jc w:val="center"/>
        </w:trPr>
        <w:tc>
          <w:tcPr>
            <w:tcW w:w="9853" w:type="dxa"/>
            <w:gridSpan w:val="5"/>
            <w:vAlign w:val="bottom"/>
          </w:tcPr>
          <w:p w:rsidR="00522F8B" w:rsidRPr="002E2155" w:rsidRDefault="00522F8B" w:rsidP="00065AAC">
            <w:pPr>
              <w:jc w:val="center"/>
              <w:rPr>
                <w:b/>
              </w:rPr>
            </w:pPr>
            <w:r w:rsidRPr="002E2155">
              <w:rPr>
                <w:b/>
              </w:rPr>
              <w:t>Заместитель генерального директора по качеству - начальник ОТК и</w:t>
            </w:r>
            <w:proofErr w:type="gramStart"/>
            <w:r w:rsidRPr="002E2155">
              <w:rPr>
                <w:b/>
              </w:rPr>
              <w:t xml:space="preserve"> К</w:t>
            </w:r>
            <w:proofErr w:type="gramEnd"/>
          </w:p>
          <w:p w:rsidR="00522F8B" w:rsidRPr="002E2155" w:rsidRDefault="00522F8B" w:rsidP="00065AAC">
            <w:pPr>
              <w:rPr>
                <w:spacing w:val="-4"/>
              </w:rPr>
            </w:pP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jc w:val="center"/>
              <w:rPr>
                <w:b/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Ивлева Е.В.</w:t>
            </w: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  <w:r w:rsidRPr="00434F12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</w:tc>
        <w:tc>
          <w:tcPr>
            <w:tcW w:w="1397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434F12" w:rsidRDefault="00522F8B" w:rsidP="00065AA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jc w:val="center"/>
              <w:rPr>
                <w:b/>
              </w:rPr>
            </w:pP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522F8B" w:rsidRPr="00434F12" w:rsidRDefault="00522F8B" w:rsidP="00065AA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 xml:space="preserve"> 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</w:tr>
    </w:tbl>
    <w:p w:rsidR="00522F8B" w:rsidRDefault="00522F8B" w:rsidP="00522F8B">
      <w:pPr>
        <w:ind w:left="142"/>
        <w:rPr>
          <w:sz w:val="28"/>
        </w:rPr>
      </w:pPr>
    </w:p>
    <w:p w:rsidR="00522F8B" w:rsidRDefault="00522F8B" w:rsidP="00522F8B">
      <w:pPr>
        <w:ind w:left="142"/>
        <w:rPr>
          <w:sz w:val="28"/>
        </w:rPr>
      </w:pPr>
    </w:p>
    <w:p w:rsidR="00522F8B" w:rsidRDefault="00522F8B" w:rsidP="00522F8B">
      <w:pPr>
        <w:ind w:left="142"/>
        <w:rPr>
          <w:sz w:val="28"/>
        </w:rPr>
      </w:pPr>
    </w:p>
    <w:p w:rsidR="00522F8B" w:rsidRPr="00434F12" w:rsidRDefault="00FC530A" w:rsidP="00522F8B">
      <w:pPr>
        <w:ind w:left="142"/>
        <w:jc w:val="center"/>
        <w:rPr>
          <w:sz w:val="20"/>
          <w:szCs w:val="20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175" name="Line 7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8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" strokeweight="3pt">
                <v:stroke dashstyle="1 1"/>
              </v:line>
            </w:pict>
          </mc:Fallback>
        </mc:AlternateContent>
      </w:r>
      <w:r w:rsidR="00522F8B" w:rsidRPr="00434F12">
        <w:rPr>
          <w:sz w:val="20"/>
          <w:szCs w:val="20"/>
        </w:rPr>
        <w:t>линия  отреза  при  поставке  на  экспорт</w:t>
      </w:r>
    </w:p>
    <w:p w:rsidR="00522F8B" w:rsidRPr="00434F12" w:rsidRDefault="00522F8B" w:rsidP="00522F8B">
      <w:pPr>
        <w:ind w:left="142"/>
        <w:rPr>
          <w:sz w:val="28"/>
        </w:rPr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522F8B" w:rsidRPr="00434F12" w:rsidTr="00065AAC">
        <w:trPr>
          <w:jc w:val="center"/>
        </w:trPr>
        <w:tc>
          <w:tcPr>
            <w:tcW w:w="9853" w:type="dxa"/>
            <w:gridSpan w:val="5"/>
            <w:vAlign w:val="center"/>
          </w:tcPr>
          <w:p w:rsidR="00522F8B" w:rsidRPr="00434F12" w:rsidRDefault="00522F8B" w:rsidP="00065AAC">
            <w:pPr>
              <w:jc w:val="center"/>
              <w:rPr>
                <w:b/>
              </w:rPr>
            </w:pPr>
          </w:p>
          <w:p w:rsidR="00522F8B" w:rsidRPr="00434F12" w:rsidRDefault="00373B48" w:rsidP="00065AAC">
            <w:pPr>
              <w:jc w:val="center"/>
              <w:rPr>
                <w:b/>
              </w:rPr>
            </w:pPr>
            <w:r>
              <w:rPr>
                <w:b/>
              </w:rPr>
              <w:t>Генеральный директор</w:t>
            </w:r>
          </w:p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522F8B" w:rsidRPr="00434F12" w:rsidRDefault="00373B48" w:rsidP="00065AAC">
            <w:pPr>
              <w:jc w:val="center"/>
              <w:rPr>
                <w:spacing w:val="-4"/>
              </w:rPr>
            </w:pPr>
            <w:proofErr w:type="spellStart"/>
            <w:r>
              <w:rPr>
                <w:spacing w:val="-4"/>
              </w:rPr>
              <w:t>Зюмченко</w:t>
            </w:r>
            <w:proofErr w:type="spellEnd"/>
            <w:r>
              <w:rPr>
                <w:spacing w:val="-4"/>
              </w:rPr>
              <w:t xml:space="preserve"> А.С.</w:t>
            </w: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jc w:val="center"/>
              <w:rPr>
                <w:b/>
                <w:sz w:val="20"/>
                <w:szCs w:val="20"/>
              </w:rPr>
            </w:pPr>
          </w:p>
          <w:p w:rsidR="00522F8B" w:rsidRPr="00434F12" w:rsidRDefault="00522F8B" w:rsidP="00065AAC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</w:tcPr>
          <w:p w:rsidR="00522F8B" w:rsidRPr="00434F12" w:rsidRDefault="00522F8B" w:rsidP="00065AA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8" w:space="0" w:color="auto"/>
            </w:tcBorders>
          </w:tcPr>
          <w:p w:rsidR="00522F8B" w:rsidRPr="00434F12" w:rsidRDefault="00522F8B" w:rsidP="00065AA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434F12" w:rsidRDefault="00522F8B" w:rsidP="00065AAC">
            <w:pPr>
              <w:rPr>
                <w:spacing w:val="-4"/>
              </w:rPr>
            </w:pP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  <w:r w:rsidRPr="00434F12">
              <w:rPr>
                <w:spacing w:val="-4"/>
              </w:rPr>
              <w:t xml:space="preserve"> </w:t>
            </w:r>
          </w:p>
        </w:tc>
        <w:tc>
          <w:tcPr>
            <w:tcW w:w="1397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434F12" w:rsidTr="00065AAC">
        <w:trPr>
          <w:jc w:val="center"/>
        </w:trPr>
        <w:tc>
          <w:tcPr>
            <w:tcW w:w="1970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22F8B" w:rsidRPr="00434F12" w:rsidRDefault="00522F8B" w:rsidP="00065AAC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434F12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522F8B" w:rsidRPr="00C31149" w:rsidRDefault="00522F8B" w:rsidP="00065AAC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22F8B" w:rsidRPr="00C31149" w:rsidRDefault="00522F8B" w:rsidP="00065AAC">
            <w:pPr>
              <w:jc w:val="center"/>
            </w:pPr>
          </w:p>
        </w:tc>
        <w:tc>
          <w:tcPr>
            <w:tcW w:w="1397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Default="00522F8B" w:rsidP="00065AAC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522F8B" w:rsidRPr="00C31149" w:rsidRDefault="00522F8B" w:rsidP="00065AAC">
            <w:pPr>
              <w:jc w:val="center"/>
            </w:pPr>
          </w:p>
        </w:tc>
        <w:tc>
          <w:tcPr>
            <w:tcW w:w="1397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Default="00522F8B" w:rsidP="00065AAC">
            <w:pPr>
              <w:jc w:val="center"/>
              <w:rPr>
                <w:b/>
                <w:sz w:val="20"/>
                <w:szCs w:val="20"/>
              </w:rPr>
            </w:pPr>
          </w:p>
          <w:p w:rsidR="00522F8B" w:rsidRPr="00434F12" w:rsidRDefault="00522F8B" w:rsidP="00065AAC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522F8B" w:rsidRPr="00434F12" w:rsidRDefault="00522F8B" w:rsidP="00065AA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522F8B" w:rsidRPr="00C31149" w:rsidRDefault="00522F8B" w:rsidP="00065AAC">
            <w:pPr>
              <w:jc w:val="center"/>
            </w:pPr>
          </w:p>
        </w:tc>
        <w:tc>
          <w:tcPr>
            <w:tcW w:w="1397" w:type="dxa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522F8B" w:rsidRPr="00434F12" w:rsidRDefault="00522F8B" w:rsidP="00065AAC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522F8B" w:rsidRPr="00C31149" w:rsidRDefault="00522F8B" w:rsidP="00065AAC">
            <w:pPr>
              <w:jc w:val="center"/>
            </w:pPr>
          </w:p>
        </w:tc>
        <w:tc>
          <w:tcPr>
            <w:tcW w:w="1397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522F8B" w:rsidRPr="00C31149" w:rsidRDefault="00522F8B" w:rsidP="00065AAC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</w:tc>
        <w:tc>
          <w:tcPr>
            <w:tcW w:w="1397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22F8B" w:rsidRPr="00C31149" w:rsidRDefault="00522F8B" w:rsidP="00065AAC">
            <w:pPr>
              <w:jc w:val="center"/>
            </w:pPr>
          </w:p>
        </w:tc>
        <w:tc>
          <w:tcPr>
            <w:tcW w:w="1397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22F8B" w:rsidRPr="00C31149" w:rsidRDefault="00522F8B" w:rsidP="00065AAC">
            <w:pPr>
              <w:jc w:val="center"/>
            </w:pPr>
          </w:p>
        </w:tc>
        <w:tc>
          <w:tcPr>
            <w:tcW w:w="1397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22F8B" w:rsidRPr="00C31149" w:rsidRDefault="00522F8B" w:rsidP="00065AAC">
            <w:pPr>
              <w:jc w:val="center"/>
            </w:pPr>
          </w:p>
        </w:tc>
        <w:tc>
          <w:tcPr>
            <w:tcW w:w="1397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  <w:tr w:rsidR="00522F8B" w:rsidRPr="00C31149" w:rsidTr="00065AAC">
        <w:trPr>
          <w:jc w:val="center"/>
        </w:trPr>
        <w:tc>
          <w:tcPr>
            <w:tcW w:w="1970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522F8B" w:rsidRPr="00C31149" w:rsidRDefault="00522F8B" w:rsidP="00065AAC">
            <w:pPr>
              <w:jc w:val="center"/>
            </w:pPr>
          </w:p>
        </w:tc>
        <w:tc>
          <w:tcPr>
            <w:tcW w:w="1397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522F8B" w:rsidRPr="00C31149" w:rsidRDefault="00522F8B" w:rsidP="00065AAC">
            <w:pPr>
              <w:jc w:val="center"/>
              <w:rPr>
                <w:spacing w:val="-4"/>
              </w:rPr>
            </w:pPr>
          </w:p>
        </w:tc>
      </w:tr>
    </w:tbl>
    <w:p w:rsidR="00811188" w:rsidRDefault="00811188" w:rsidP="00522F8B">
      <w:pPr>
        <w:jc w:val="center"/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pStyle w:val="1"/>
        <w:suppressAutoHyphens w:val="0"/>
      </w:pPr>
      <w:bookmarkStart w:id="10" w:name="_Toc83633294"/>
      <w:r>
        <w:lastRenderedPageBreak/>
        <w:t>ДВИЖЕНИЕ ИЗДЕЛИЯ ПРИ ЭКСПЛУАТАЦИИ</w:t>
      </w:r>
      <w:bookmarkEnd w:id="10"/>
    </w:p>
    <w:p w:rsidR="00811188" w:rsidRPr="00C37886" w:rsidRDefault="00811188" w:rsidP="00811188">
      <w:pPr>
        <w:ind w:firstLine="709"/>
      </w:pPr>
    </w:p>
    <w:p w:rsidR="00811188" w:rsidRDefault="00FB41DA" w:rsidP="009E221B">
      <w:pPr>
        <w:spacing w:after="120"/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5</w:t>
      </w:r>
      <w:r w:rsidR="001F5740">
        <w:t xml:space="preserve"> – Движение изделия при </w:t>
      </w:r>
      <w:r w:rsidR="00811188">
        <w:t>эксплуатации</w:t>
      </w:r>
    </w:p>
    <w:tbl>
      <w:tblPr>
        <w:tblW w:w="9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2"/>
        <w:gridCol w:w="1417"/>
        <w:gridCol w:w="992"/>
        <w:gridCol w:w="1702"/>
        <w:gridCol w:w="1844"/>
        <w:gridCol w:w="1134"/>
        <w:gridCol w:w="1559"/>
      </w:tblGrid>
      <w:tr w:rsidR="00811188" w:rsidTr="00811188"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right="-108"/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811188"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firstLine="709"/>
      </w:pPr>
    </w:p>
    <w:p w:rsidR="00811188" w:rsidRDefault="00811188" w:rsidP="00811188">
      <w:pPr>
        <w:ind w:firstLine="709"/>
      </w:pPr>
    </w:p>
    <w:p w:rsidR="00811188" w:rsidRDefault="00811188" w:rsidP="00811188">
      <w:pPr>
        <w:ind w:firstLine="709"/>
      </w:pPr>
    </w:p>
    <w:p w:rsidR="00811188" w:rsidRDefault="00FB41DA" w:rsidP="00811188">
      <w:pPr>
        <w:ind w:firstLine="709"/>
      </w:pPr>
      <w:r>
        <w:lastRenderedPageBreak/>
        <w:t xml:space="preserve">Т а б л и </w:t>
      </w:r>
      <w:proofErr w:type="gramStart"/>
      <w:r>
        <w:t>ц</w:t>
      </w:r>
      <w:proofErr w:type="gramEnd"/>
      <w:r>
        <w:t xml:space="preserve"> а 6</w:t>
      </w:r>
      <w:r w:rsidR="00811188">
        <w:t xml:space="preserve"> – Приём и передача изделия</w:t>
      </w:r>
    </w:p>
    <w:p w:rsidR="00811188" w:rsidRDefault="00811188" w:rsidP="0081118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1984"/>
        <w:gridCol w:w="2049"/>
        <w:gridCol w:w="1522"/>
        <w:gridCol w:w="1662"/>
        <w:gridCol w:w="1535"/>
      </w:tblGrid>
      <w:tr w:rsidR="00811188" w:rsidTr="00811188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t>принявшего</w:t>
            </w:r>
            <w:proofErr w:type="gram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E55D98" w:rsidTr="00373B48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</w:tr>
    </w:tbl>
    <w:p w:rsidR="00811188" w:rsidRDefault="00811188" w:rsidP="00811188">
      <w:pPr>
        <w:ind w:firstLine="709"/>
      </w:pPr>
      <w:r>
        <w:lastRenderedPageBreak/>
        <w:t xml:space="preserve">Т а б </w:t>
      </w:r>
      <w:r w:rsidR="00FB41DA">
        <w:t xml:space="preserve">л и </w:t>
      </w:r>
      <w:proofErr w:type="gramStart"/>
      <w:r w:rsidR="00FB41DA">
        <w:t>ц</w:t>
      </w:r>
      <w:proofErr w:type="gramEnd"/>
      <w:r w:rsidR="00FB41DA">
        <w:t xml:space="preserve"> а 7</w:t>
      </w:r>
      <w:r>
        <w:t xml:space="preserve"> – Сведения о закреплении  изделия при эксплуата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2126"/>
        <w:gridCol w:w="1984"/>
        <w:gridCol w:w="1560"/>
        <w:gridCol w:w="1665"/>
      </w:tblGrid>
      <w:tr w:rsidR="00811188" w:rsidTr="00811188"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1188">
        <w:trPr>
          <w:trHeight w:val="6833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jc w:val="center"/>
      </w:pPr>
    </w:p>
    <w:p w:rsidR="00811188" w:rsidRDefault="00811188" w:rsidP="00811188">
      <w:pPr>
        <w:ind w:left="360"/>
        <w:jc w:val="center"/>
      </w:pPr>
    </w:p>
    <w:p w:rsidR="00811188" w:rsidRDefault="00811188" w:rsidP="00811188">
      <w:pPr>
        <w:pStyle w:val="1"/>
        <w:suppressAutoHyphens w:val="0"/>
      </w:pPr>
      <w:bookmarkStart w:id="11" w:name="_Toc83633295"/>
      <w:r>
        <w:lastRenderedPageBreak/>
        <w:t>УЧЕТ РАБОТЫ ИЗДЕЛИЯ</w:t>
      </w:r>
      <w:bookmarkEnd w:id="11"/>
    </w:p>
    <w:p w:rsidR="00811188" w:rsidRDefault="00811188" w:rsidP="00811188">
      <w:pPr>
        <w:ind w:left="360"/>
      </w:pPr>
    </w:p>
    <w:p w:rsidR="00811188" w:rsidRDefault="00FB41DA" w:rsidP="00811188">
      <w:pPr>
        <w:ind w:firstLine="709"/>
      </w:pPr>
      <w:r>
        <w:t xml:space="preserve">Т а б л и </w:t>
      </w:r>
      <w:proofErr w:type="gramStart"/>
      <w:r>
        <w:t>ц</w:t>
      </w:r>
      <w:proofErr w:type="gramEnd"/>
      <w:r>
        <w:t xml:space="preserve"> а 8</w:t>
      </w:r>
      <w:r w:rsidR="00811188">
        <w:t xml:space="preserve"> – Учёт  работы  изделия</w:t>
      </w:r>
    </w:p>
    <w:p w:rsidR="00811188" w:rsidRDefault="00811188" w:rsidP="00811188">
      <w:pPr>
        <w:ind w:firstLine="709"/>
      </w:pP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993"/>
        <w:gridCol w:w="992"/>
        <w:gridCol w:w="992"/>
        <w:gridCol w:w="1700"/>
        <w:gridCol w:w="1275"/>
        <w:gridCol w:w="992"/>
        <w:gridCol w:w="850"/>
        <w:gridCol w:w="1417"/>
      </w:tblGrid>
      <w:tr w:rsidR="00811188" w:rsidTr="00811188"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proofErr w:type="gram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proofErr w:type="gramStart"/>
            <w:r>
              <w:rPr>
                <w:sz w:val="21"/>
                <w:szCs w:val="20"/>
              </w:rPr>
              <w:t>прово-дит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gramStart"/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proofErr w:type="gramStart"/>
            <w:r>
              <w:rPr>
                <w:sz w:val="21"/>
                <w:szCs w:val="20"/>
              </w:rPr>
              <w:t>эксплуа-тации</w:t>
            </w:r>
            <w:proofErr w:type="spellEnd"/>
            <w:proofErr w:type="gram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>
      <w:pPr>
        <w:ind w:left="360"/>
        <w:jc w:val="right"/>
        <w:rPr>
          <w:i/>
        </w:rPr>
      </w:pPr>
    </w:p>
    <w:p w:rsidR="00811188" w:rsidRDefault="00B82350" w:rsidP="00811188">
      <w:pPr>
        <w:ind w:left="360"/>
        <w:jc w:val="right"/>
        <w:rPr>
          <w:i/>
        </w:rPr>
      </w:pPr>
      <w:r>
        <w:rPr>
          <w:i/>
        </w:rPr>
        <w:lastRenderedPageBreak/>
        <w:t>Продолжение таблицы 8</w:t>
      </w: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3"/>
        <w:gridCol w:w="993"/>
        <w:gridCol w:w="992"/>
        <w:gridCol w:w="992"/>
        <w:gridCol w:w="1699"/>
        <w:gridCol w:w="1274"/>
        <w:gridCol w:w="992"/>
        <w:gridCol w:w="851"/>
        <w:gridCol w:w="1419"/>
      </w:tblGrid>
      <w:tr w:rsidR="00811188" w:rsidTr="00811188">
        <w:tc>
          <w:tcPr>
            <w:tcW w:w="6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proofErr w:type="gram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proofErr w:type="gramStart"/>
            <w:r>
              <w:rPr>
                <w:sz w:val="21"/>
                <w:szCs w:val="20"/>
              </w:rPr>
              <w:t>прово-дит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gramStart"/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proofErr w:type="gram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6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proofErr w:type="gramStart"/>
            <w:r>
              <w:rPr>
                <w:sz w:val="21"/>
                <w:szCs w:val="20"/>
              </w:rPr>
              <w:t>эксплуа-тации</w:t>
            </w:r>
            <w:proofErr w:type="spellEnd"/>
            <w:proofErr w:type="gram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811188"/>
    <w:p w:rsidR="00811188" w:rsidRDefault="00811188" w:rsidP="00811188">
      <w:pPr>
        <w:pStyle w:val="1"/>
        <w:suppressAutoHyphens w:val="0"/>
      </w:pPr>
      <w:bookmarkStart w:id="12" w:name="_Toc83633296"/>
      <w:r>
        <w:lastRenderedPageBreak/>
        <w:t>УЧЕТ ТЕХНИЧЕСКОГО ОБСЛУЖИВАНИЯ</w:t>
      </w:r>
      <w:bookmarkEnd w:id="12"/>
    </w:p>
    <w:p w:rsidR="00811188" w:rsidRDefault="00811188" w:rsidP="00811188"/>
    <w:p w:rsidR="00811188" w:rsidRDefault="00811188" w:rsidP="00811188">
      <w:r>
        <w:t xml:space="preserve">Т а б л </w:t>
      </w:r>
      <w:r w:rsidR="00B82350">
        <w:t xml:space="preserve">и </w:t>
      </w:r>
      <w:proofErr w:type="gramStart"/>
      <w:r w:rsidR="00B82350">
        <w:t>ц</w:t>
      </w:r>
      <w:proofErr w:type="gramEnd"/>
      <w:r w:rsidR="00B82350">
        <w:t xml:space="preserve"> а  9</w:t>
      </w:r>
      <w:r>
        <w:t xml:space="preserve"> – Учёт технического обслуживания</w:t>
      </w:r>
    </w:p>
    <w:p w:rsidR="00811188" w:rsidRDefault="00811188" w:rsidP="00811188">
      <w:pPr>
        <w:ind w:firstLine="709"/>
      </w:pPr>
    </w:p>
    <w:tbl>
      <w:tblPr>
        <w:tblW w:w="993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811188"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>
              <w:rPr>
                <w:sz w:val="20"/>
                <w:szCs w:val="20"/>
              </w:rPr>
              <w:t>Примеча-ние</w:t>
            </w:r>
            <w:proofErr w:type="spellEnd"/>
            <w:proofErr w:type="gramEnd"/>
          </w:p>
        </w:tc>
      </w:tr>
      <w:tr w:rsidR="00811188" w:rsidTr="00811188">
        <w:trPr>
          <w:cantSplit/>
          <w:trHeight w:val="858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proofErr w:type="gramStart"/>
            <w:r>
              <w:rPr>
                <w:sz w:val="20"/>
                <w:szCs w:val="20"/>
              </w:rPr>
              <w:t>эксплуата-ции</w:t>
            </w:r>
            <w:proofErr w:type="spellEnd"/>
            <w:proofErr w:type="gram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proofErr w:type="gramStart"/>
            <w:r>
              <w:rPr>
                <w:sz w:val="18"/>
                <w:szCs w:val="18"/>
              </w:rPr>
              <w:t>проверившего</w:t>
            </w:r>
            <w:proofErr w:type="gram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Pr="00F049F8" w:rsidRDefault="00811188" w:rsidP="00811188"/>
    <w:p w:rsidR="00811188" w:rsidRDefault="00811188" w:rsidP="00F410CA">
      <w:pPr>
        <w:pStyle w:val="1"/>
      </w:pPr>
      <w:bookmarkStart w:id="13" w:name="_Toc83633297"/>
      <w:r>
        <w:lastRenderedPageBreak/>
        <w:t>УЧЕТ РАБОТЫ ПО БЮЛЛЕТЕНЯМ И УКАЗАНИЯМ</w:t>
      </w:r>
      <w:bookmarkEnd w:id="13"/>
    </w:p>
    <w:p w:rsidR="00811188" w:rsidRPr="00D272E9" w:rsidRDefault="00811188" w:rsidP="00811188"/>
    <w:p w:rsidR="00811188" w:rsidRPr="0006460A" w:rsidRDefault="00811188" w:rsidP="00811188">
      <w:r w:rsidRPr="0006460A">
        <w:t xml:space="preserve">Т а б л </w:t>
      </w:r>
      <w:r w:rsidR="00B82350">
        <w:t xml:space="preserve">и </w:t>
      </w:r>
      <w:proofErr w:type="gramStart"/>
      <w:r w:rsidR="00B82350">
        <w:t>ц</w:t>
      </w:r>
      <w:proofErr w:type="gramEnd"/>
      <w:r w:rsidR="00B82350">
        <w:t xml:space="preserve"> а 10</w:t>
      </w:r>
      <w:r w:rsidRPr="0006460A">
        <w:t xml:space="preserve"> – Учёт работы  по  бюллетеням  и  указаниям</w:t>
      </w:r>
    </w:p>
    <w:p w:rsidR="00811188" w:rsidRDefault="00811188" w:rsidP="00811188">
      <w:pPr>
        <w:ind w:firstLine="709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1559"/>
        <w:gridCol w:w="1843"/>
        <w:gridCol w:w="1559"/>
        <w:gridCol w:w="1701"/>
        <w:gridCol w:w="1807"/>
      </w:tblGrid>
      <w:tr w:rsidR="00811188" w:rsidTr="00811188"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омер бюллетеня</w:t>
            </w:r>
          </w:p>
          <w:p w:rsidR="00811188" w:rsidRDefault="00811188" w:rsidP="00811188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811188"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rPr>
                <w:sz w:val="22"/>
                <w:szCs w:val="22"/>
              </w:rPr>
              <w:t>выполнившего</w:t>
            </w:r>
            <w:proofErr w:type="gramEnd"/>
            <w:r>
              <w:rPr>
                <w:sz w:val="22"/>
                <w:szCs w:val="22"/>
              </w:rPr>
              <w:t xml:space="preserve">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rPr>
                <w:sz w:val="22"/>
                <w:szCs w:val="22"/>
              </w:rPr>
              <w:t>проверившего</w:t>
            </w:r>
            <w:proofErr w:type="gramEnd"/>
            <w:r>
              <w:rPr>
                <w:sz w:val="22"/>
                <w:szCs w:val="22"/>
              </w:rPr>
              <w:t xml:space="preserve"> работу</w:t>
            </w: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373B48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F410CA">
      <w:pPr>
        <w:pStyle w:val="1"/>
      </w:pPr>
      <w:bookmarkStart w:id="14" w:name="_Toc83633298"/>
      <w:r>
        <w:lastRenderedPageBreak/>
        <w:t>РАБОТЫ ПРИ ЭКСПЛУАТАЦИИ</w:t>
      </w:r>
      <w:bookmarkEnd w:id="14"/>
    </w:p>
    <w:p w:rsidR="00811188" w:rsidRDefault="00811188" w:rsidP="00811188">
      <w:pPr>
        <w:ind w:left="360"/>
      </w:pPr>
    </w:p>
    <w:p w:rsidR="00B82350" w:rsidRDefault="00B82350" w:rsidP="00B82350">
      <w:pPr>
        <w:spacing w:line="300" w:lineRule="auto"/>
        <w:ind w:firstLine="709"/>
        <w:jc w:val="both"/>
      </w:pPr>
      <w:r>
        <w:t>14.1</w:t>
      </w:r>
      <w:r>
        <w:tab/>
        <w:t xml:space="preserve">Учет выполнения работ. Записи о внеплановых работах по текущему ремонту рабочего эталона </w:t>
      </w:r>
      <w:r w:rsidR="001F5740">
        <w:t>П1-139/4</w:t>
      </w:r>
      <w:r>
        <w:t xml:space="preserve"> при эксплуатации, включая замену отдельных составных частей рабочего эталона </w:t>
      </w:r>
      <w:r w:rsidR="001F5740">
        <w:t>П1-139/4</w:t>
      </w:r>
      <w:r>
        <w:t>, потребитель вносит в Таблицу 11.</w:t>
      </w:r>
    </w:p>
    <w:p w:rsidR="00811188" w:rsidRDefault="00B82350" w:rsidP="00811188">
      <w:pPr>
        <w:spacing w:line="300" w:lineRule="auto"/>
        <w:ind w:firstLine="709"/>
        <w:jc w:val="both"/>
      </w:pPr>
      <w:r>
        <w:t xml:space="preserve">Т а б л и </w:t>
      </w:r>
      <w:proofErr w:type="gramStart"/>
      <w:r>
        <w:t>ц</w:t>
      </w:r>
      <w:proofErr w:type="gramEnd"/>
      <w:r>
        <w:t xml:space="preserve"> а 11</w:t>
      </w:r>
      <w:r w:rsidR="00811188">
        <w:t xml:space="preserve"> – Учет выполнения работ </w:t>
      </w:r>
    </w:p>
    <w:tbl>
      <w:tblPr>
        <w:tblW w:w="98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2977"/>
        <w:gridCol w:w="1914"/>
        <w:gridCol w:w="1914"/>
        <w:gridCol w:w="1842"/>
      </w:tblGrid>
      <w:tr w:rsidR="00811188" w:rsidTr="00811188"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t>выполнившего</w:t>
            </w:r>
            <w:proofErr w:type="gramEnd"/>
            <w:r>
              <w:t xml:space="preserve">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proofErr w:type="gramStart"/>
            <w:r>
              <w:t>проверившего</w:t>
            </w:r>
            <w:proofErr w:type="gramEnd"/>
            <w:r>
              <w:t xml:space="preserve">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373B48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rPr>
          <w:sz w:val="28"/>
        </w:rPr>
      </w:pPr>
    </w:p>
    <w:p w:rsidR="00B82350" w:rsidRDefault="00B82350" w:rsidP="00B82350">
      <w:pPr>
        <w:spacing w:line="300" w:lineRule="auto"/>
        <w:ind w:firstLine="709"/>
        <w:jc w:val="both"/>
      </w:pPr>
      <w:bookmarkStart w:id="15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811188" w:rsidRPr="00795B4A" w:rsidRDefault="00C262E9" w:rsidP="00F410CA">
      <w:pPr>
        <w:pStyle w:val="1"/>
      </w:pPr>
      <w:bookmarkStart w:id="16" w:name="_Toc83633299"/>
      <w:bookmarkEnd w:id="15"/>
      <w:r>
        <w:lastRenderedPageBreak/>
        <w:t>ПОВЕРКА</w:t>
      </w:r>
      <w:bookmarkEnd w:id="16"/>
    </w:p>
    <w:p w:rsidR="00811188" w:rsidRDefault="00811188" w:rsidP="00811188">
      <w:pPr>
        <w:jc w:val="center"/>
        <w:rPr>
          <w:b/>
        </w:rPr>
      </w:pPr>
    </w:p>
    <w:p w:rsidR="00B82350" w:rsidRPr="00E074B6" w:rsidRDefault="00B82350" w:rsidP="00B82350">
      <w:pPr>
        <w:spacing w:line="300" w:lineRule="auto"/>
        <w:ind w:firstLine="709"/>
        <w:jc w:val="both"/>
      </w:pPr>
      <w:r>
        <w:t>15.1</w:t>
      </w:r>
      <w:r>
        <w:tab/>
      </w:r>
      <w:r w:rsidRPr="00E074B6">
        <w:t xml:space="preserve">Поверка </w:t>
      </w:r>
      <w:r>
        <w:t>рабочих эталонов</w:t>
      </w:r>
      <w:r w:rsidRPr="00E074B6">
        <w:t xml:space="preserve"> </w:t>
      </w:r>
      <w:r w:rsidR="001F5740">
        <w:t>П1-139/4</w:t>
      </w:r>
      <w:r w:rsidRPr="00E074B6">
        <w:t xml:space="preserve"> </w:t>
      </w:r>
      <w:r>
        <w:t>осуществляется по документу</w:t>
      </w:r>
      <w:r w:rsidRPr="00F35C73">
        <w:t xml:space="preserve"> </w:t>
      </w:r>
      <w:r w:rsidRPr="00E074B6">
        <w:rPr>
          <w:b/>
          <w:bCs/>
        </w:rPr>
        <w:t>«</w:t>
      </w:r>
      <w:r>
        <w:t xml:space="preserve">Рабочие эталоны для поверки измерительных антенн </w:t>
      </w:r>
      <w:r w:rsidR="001F5740">
        <w:t>П1-139/4</w:t>
      </w:r>
      <w:r>
        <w:t xml:space="preserve">, </w:t>
      </w:r>
      <w:r w:rsidR="001F5740">
        <w:t>П1-139/4</w:t>
      </w:r>
      <w:r>
        <w:t xml:space="preserve">, </w:t>
      </w:r>
      <w:r w:rsidR="001F5740">
        <w:t>П1-139/4</w:t>
      </w:r>
      <w:r>
        <w:t>, П1</w:t>
      </w:r>
      <w:r w:rsidRPr="00E074B6">
        <w:t>-139/4</w:t>
      </w:r>
      <w:r>
        <w:t>,          П1</w:t>
      </w:r>
      <w:r w:rsidRPr="00E074B6">
        <w:t>-139/5</w:t>
      </w:r>
      <w:r>
        <w:t>, П1</w:t>
      </w:r>
      <w:r w:rsidRPr="00E074B6">
        <w:t>-139/6 Методика поверки КНПР. 464316.024</w:t>
      </w:r>
      <w:r>
        <w:t>-01</w:t>
      </w:r>
      <w:r w:rsidRPr="00E074B6">
        <w:t xml:space="preserve"> МП», </w:t>
      </w:r>
      <w:r>
        <w:rPr>
          <w:spacing w:val="-2"/>
        </w:rPr>
        <w:t>утверждённому</w:t>
      </w:r>
      <w:r w:rsidRPr="00E074B6">
        <w:rPr>
          <w:spacing w:val="-2"/>
        </w:rPr>
        <w:t xml:space="preserve"> ФГУП «ВНИИФ</w:t>
      </w:r>
      <w:r>
        <w:rPr>
          <w:spacing w:val="-2"/>
        </w:rPr>
        <w:t>ТРИ» в 2020</w:t>
      </w:r>
      <w:r w:rsidRPr="00E074B6">
        <w:rPr>
          <w:spacing w:val="-2"/>
        </w:rPr>
        <w:t xml:space="preserve"> году</w:t>
      </w:r>
      <w:r w:rsidRPr="00E074B6">
        <w:t>.</w:t>
      </w:r>
    </w:p>
    <w:p w:rsidR="00B82350" w:rsidRPr="00E074B6" w:rsidRDefault="00B82350" w:rsidP="00B82350">
      <w:pPr>
        <w:spacing w:line="300" w:lineRule="auto"/>
        <w:ind w:firstLine="709"/>
        <w:jc w:val="both"/>
      </w:pPr>
      <w:r w:rsidRPr="00E074B6">
        <w:t>Интервал между поверками 2 (два) года.</w:t>
      </w:r>
    </w:p>
    <w:p w:rsidR="00B82350" w:rsidRDefault="00B82350" w:rsidP="00B82350">
      <w:pPr>
        <w:spacing w:line="300" w:lineRule="auto"/>
        <w:ind w:firstLine="709"/>
        <w:jc w:val="both"/>
      </w:pPr>
      <w:r>
        <w:t>15.2.</w:t>
      </w:r>
      <w:r>
        <w:tab/>
        <w:t xml:space="preserve">Записи о результатах периодической поверки рабочего эталона </w:t>
      </w:r>
      <w:r w:rsidR="001F5740">
        <w:t>П1-139/4</w:t>
      </w:r>
      <w:r>
        <w:rPr>
          <w:iCs/>
        </w:rPr>
        <w:t xml:space="preserve"> </w:t>
      </w:r>
      <w:r>
        <w:t>потребитель вносит в Таблицу 12.</w:t>
      </w:r>
    </w:p>
    <w:p w:rsidR="00B82350" w:rsidRDefault="00B82350" w:rsidP="00B82350">
      <w:pPr>
        <w:spacing w:after="60"/>
      </w:pPr>
      <w:r>
        <w:t xml:space="preserve">Т а б л и </w:t>
      </w:r>
      <w:proofErr w:type="gramStart"/>
      <w:r>
        <w:t>ц</w:t>
      </w:r>
      <w:proofErr w:type="gramEnd"/>
      <w:r>
        <w:t xml:space="preserve"> а 12 – Повер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9"/>
        <w:gridCol w:w="1236"/>
        <w:gridCol w:w="1551"/>
        <w:gridCol w:w="863"/>
        <w:gridCol w:w="843"/>
        <w:gridCol w:w="851"/>
        <w:gridCol w:w="847"/>
        <w:gridCol w:w="705"/>
        <w:gridCol w:w="828"/>
      </w:tblGrid>
      <w:tr w:rsidR="00B82350" w:rsidTr="00110492">
        <w:trPr>
          <w:trHeight w:val="311"/>
        </w:trPr>
        <w:tc>
          <w:tcPr>
            <w:tcW w:w="1080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FC530A" w:rsidP="00110492">
            <w:pPr>
              <w:jc w:val="center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74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73B48" w:rsidRDefault="00373B48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2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S9CHdU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373B48" w:rsidRDefault="00373B48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73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73B48" w:rsidRDefault="00373B48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3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B9&#10;YJoR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373B48" w:rsidRDefault="00373B48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72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73B48" w:rsidRDefault="00373B48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4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KxEogE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373B48" w:rsidRDefault="00373B48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71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73B48" w:rsidRDefault="00373B48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5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" strokecolor="white">
                      <v:textbox>
                        <w:txbxContent>
                          <w:p w:rsidR="00373B48" w:rsidRDefault="00373B48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627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начение</w:t>
            </w:r>
          </w:p>
        </w:tc>
        <w:tc>
          <w:tcPr>
            <w:tcW w:w="78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Перио-дичность</w:t>
            </w:r>
            <w:proofErr w:type="spellEnd"/>
            <w:proofErr w:type="gramEnd"/>
            <w:r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2506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Результаты контроля</w:t>
            </w:r>
          </w:p>
        </w:tc>
      </w:tr>
      <w:tr w:rsidR="00B82350" w:rsidTr="00110492">
        <w:trPr>
          <w:trHeight w:val="562"/>
        </w:trPr>
        <w:tc>
          <w:tcPr>
            <w:tcW w:w="1080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627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786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proofErr w:type="gramStart"/>
            <w:r>
              <w:rPr>
                <w:sz w:val="22"/>
                <w:szCs w:val="22"/>
              </w:rPr>
              <w:t>Зна-чение</w:t>
            </w:r>
            <w:proofErr w:type="spellEnd"/>
            <w:proofErr w:type="gramEnd"/>
          </w:p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820B36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66654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</w:t>
            </w:r>
            <w:r w:rsidR="001F5740">
              <w:rPr>
                <w:sz w:val="22"/>
                <w:szCs w:val="22"/>
              </w:rPr>
              <w:t>3</w:t>
            </w:r>
            <w:r w:rsidR="002B0A1A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66654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</w:t>
            </w:r>
            <w:r w:rsidR="001F5740">
              <w:rPr>
                <w:sz w:val="22"/>
                <w:szCs w:val="22"/>
              </w:rPr>
              <w:t>3</w:t>
            </w:r>
            <w:r w:rsidR="002B0A1A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666540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</w:t>
            </w:r>
            <w:r w:rsidR="001F5740">
              <w:rPr>
                <w:sz w:val="22"/>
                <w:szCs w:val="22"/>
              </w:rPr>
              <w:t>3</w:t>
            </w:r>
            <w:r w:rsidR="002B0A1A">
              <w:rPr>
                <w:sz w:val="22"/>
                <w:szCs w:val="22"/>
              </w:rPr>
              <w:t>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</w:tbl>
    <w:p w:rsidR="00B82350" w:rsidRPr="00973311" w:rsidRDefault="00B82350" w:rsidP="00B82350">
      <w:pPr>
        <w:tabs>
          <w:tab w:val="left" w:pos="567"/>
        </w:tabs>
        <w:ind w:left="142" w:firstLine="567"/>
        <w:jc w:val="both"/>
      </w:pPr>
      <w:r>
        <w:lastRenderedPageBreak/>
        <w:t>15.3</w:t>
      </w:r>
      <w:r>
        <w:tab/>
        <w:t xml:space="preserve">Записи о результатах первичной поверки рабочего эталона </w:t>
      </w:r>
      <w:r w:rsidR="001F5740">
        <w:t>П1-139/4</w:t>
      </w:r>
      <w:r>
        <w:rPr>
          <w:iCs/>
        </w:rPr>
        <w:t xml:space="preserve"> </w:t>
      </w:r>
      <w:r>
        <w:t>потребитель вносит в Таблицу 12а.</w:t>
      </w:r>
    </w:p>
    <w:p w:rsidR="00B82350" w:rsidRDefault="00B82350" w:rsidP="00B82350">
      <w:pPr>
        <w:spacing w:after="120"/>
      </w:pPr>
      <w:r>
        <w:t xml:space="preserve">Т а б л и </w:t>
      </w:r>
      <w:proofErr w:type="gramStart"/>
      <w:r>
        <w:t>ц</w:t>
      </w:r>
      <w:proofErr w:type="gramEnd"/>
      <w:r>
        <w:t xml:space="preserve"> а 12а – Первичная поверк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110492">
        <w:trPr>
          <w:tblHeader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2.3pt;height:18.15pt" o:ole="">
                  <v:imagedata r:id="rId10" o:title=""/>
                </v:shape>
                <o:OLEObject Type="Embed" ProgID="Equation.DSMT4" ShapeID="_x0000_i1025" DrawAspect="Content" ObjectID="_1695123283" r:id="rId11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7.25pt;height:18.15pt" o:ole="">
                  <v:imagedata r:id="rId12" o:title=""/>
                </v:shape>
                <o:OLEObject Type="Embed" ProgID="Equation.DSMT4" ShapeID="_x0000_i1026" DrawAspect="Content" ObjectID="_1695123284" r:id="rId13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7.25pt;height:18.15pt" o:ole="">
                  <v:imagedata r:id="rId12" o:title=""/>
                </v:shape>
                <o:OLEObject Type="Embed" ProgID="Equation.DSMT4" ShapeID="_x0000_i1027" DrawAspect="Content" ObjectID="_1695123285" r:id="rId14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1F5740" w:rsidRPr="00F66A07" w:rsidTr="00110492">
        <w:tc>
          <w:tcPr>
            <w:tcW w:w="1560" w:type="dxa"/>
            <w:tcBorders>
              <w:top w:val="double" w:sz="4" w:space="0" w:color="auto"/>
            </w:tcBorders>
            <w:vAlign w:val="center"/>
          </w:tcPr>
          <w:p w:rsidR="001F5740" w:rsidRPr="00973311" w:rsidRDefault="001F5740" w:rsidP="00110492">
            <w:pPr>
              <w:jc w:val="center"/>
            </w:pPr>
            <w:r>
              <w:t>12,4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1F5740" w:rsidRPr="00F05429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 xml:space="preserve">не менее </w:t>
            </w:r>
            <w:r>
              <w:t>23</w:t>
            </w:r>
            <w:r w:rsidRPr="0058402D">
              <w:t>,0</w:t>
            </w: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2,5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3,0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3,5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4,0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4,5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5,0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5,5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6,0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6,5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Pr="00973311" w:rsidRDefault="001F5740" w:rsidP="00110492">
            <w:pPr>
              <w:jc w:val="center"/>
            </w:pPr>
            <w:r>
              <w:t>17,0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Default="001F5740" w:rsidP="00110492">
            <w:pPr>
              <w:jc w:val="center"/>
            </w:pPr>
            <w:r>
              <w:t>17,5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1F5740" w:rsidRPr="00F66A07" w:rsidTr="00110492">
        <w:tc>
          <w:tcPr>
            <w:tcW w:w="1560" w:type="dxa"/>
            <w:vAlign w:val="center"/>
          </w:tcPr>
          <w:p w:rsidR="001F5740" w:rsidRDefault="00F64077" w:rsidP="00110492">
            <w:pPr>
              <w:jc w:val="center"/>
            </w:pPr>
            <w:r>
              <w:t>18,0</w:t>
            </w:r>
          </w:p>
        </w:tc>
        <w:tc>
          <w:tcPr>
            <w:tcW w:w="1701" w:type="dxa"/>
            <w:vAlign w:val="bottom"/>
          </w:tcPr>
          <w:p w:rsidR="001F5740" w:rsidRPr="00F66A07" w:rsidRDefault="001F574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1F5740" w:rsidRPr="00F66A07" w:rsidRDefault="001F574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17" w:name="_Toc533601344"/>
      <w:bookmarkStart w:id="18" w:name="_Toc83633300"/>
      <w:r w:rsidRPr="00AC6B61">
        <w:lastRenderedPageBreak/>
        <w:t>СВЕДЕНИЯ О РЕКЛАМАЦИЯХ</w:t>
      </w:r>
      <w:bookmarkEnd w:id="17"/>
      <w:bookmarkEnd w:id="18"/>
    </w:p>
    <w:p w:rsidR="00110492" w:rsidRPr="00AC6B61" w:rsidRDefault="00110492" w:rsidP="00110492">
      <w:pPr>
        <w:jc w:val="center"/>
        <w:rPr>
          <w:b/>
          <w:sz w:val="28"/>
        </w:rPr>
      </w:pP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 случае выявления неисправности в период гарантийного срока или при обнаружении некомплектности, потребитель должен предъявить рекламацию ЗАО «СКАРД-Электроникс».</w:t>
      </w: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Рекламацию на СКЭ1Р не предъявляют:</w:t>
      </w:r>
    </w:p>
    <w:p w:rsidR="00110492" w:rsidRPr="00110492" w:rsidRDefault="00110492" w:rsidP="009E221B">
      <w:pPr>
        <w:numPr>
          <w:ilvl w:val="0"/>
          <w:numId w:val="27"/>
        </w:numPr>
        <w:tabs>
          <w:tab w:val="clear" w:pos="709"/>
        </w:tabs>
        <w:suppressAutoHyphens w:val="0"/>
        <w:spacing w:line="300" w:lineRule="auto"/>
        <w:jc w:val="both"/>
      </w:pPr>
      <w:r w:rsidRPr="00110492">
        <w:t>по истечению гарантийного срока;</w:t>
      </w:r>
    </w:p>
    <w:p w:rsidR="00110492" w:rsidRPr="00110492" w:rsidRDefault="00110492" w:rsidP="009E221B">
      <w:pPr>
        <w:numPr>
          <w:ilvl w:val="0"/>
          <w:numId w:val="27"/>
        </w:numPr>
        <w:tabs>
          <w:tab w:val="clear" w:pos="709"/>
        </w:tabs>
        <w:suppressAutoHyphens w:val="0"/>
        <w:spacing w:line="300" w:lineRule="auto"/>
        <w:jc w:val="both"/>
      </w:pPr>
      <w:r w:rsidRPr="00110492">
        <w:t>при нарушениях потребителем правил эксплуатации, хранения, транспортирования, предусмотренных эксплуатационной документацией.</w:t>
      </w: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AC6B61" w:rsidRDefault="00110492" w:rsidP="00110492">
      <w:pPr>
        <w:ind w:left="1134" w:hanging="1134"/>
        <w:jc w:val="both"/>
        <w:rPr>
          <w:sz w:val="28"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19" w:name="_Toc533601345"/>
      <w:bookmarkStart w:id="20" w:name="_Toc83633301"/>
      <w:r w:rsidRPr="00AC6B61">
        <w:t>ЛИСТ РЕГИСТРАЦИИ РЕКЛАМАЦИЙ</w:t>
      </w:r>
      <w:bookmarkEnd w:id="19"/>
      <w:bookmarkEnd w:id="20"/>
    </w:p>
    <w:p w:rsidR="00110492" w:rsidRDefault="00110492" w:rsidP="00110492"/>
    <w:p w:rsidR="00110492" w:rsidRPr="00110492" w:rsidRDefault="00110492" w:rsidP="00110492"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Pr="00110492">
        <w:t>а 13</w:t>
      </w:r>
      <w:r>
        <w:t xml:space="preserve"> -  лист регистрации рекламац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340"/>
        <w:gridCol w:w="2043"/>
        <w:gridCol w:w="1701"/>
        <w:gridCol w:w="993"/>
        <w:gridCol w:w="1984"/>
      </w:tblGrid>
      <w:tr w:rsidR="00110492" w:rsidRPr="00AC6B61" w:rsidTr="00110492">
        <w:trPr>
          <w:cantSplit/>
          <w:trHeight w:val="1134"/>
          <w:tblHeader/>
        </w:trPr>
        <w:tc>
          <w:tcPr>
            <w:tcW w:w="72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40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4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ind w:left="-171" w:right="-144"/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110492">
        <w:trPr>
          <w:trHeight w:val="567"/>
        </w:trPr>
        <w:tc>
          <w:tcPr>
            <w:tcW w:w="72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34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04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701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99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984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</w:tbl>
    <w:p w:rsidR="00B82350" w:rsidRPr="00795B4A" w:rsidRDefault="00B82350" w:rsidP="009E221B">
      <w:pPr>
        <w:pStyle w:val="1"/>
        <w:tabs>
          <w:tab w:val="clear" w:pos="709"/>
        </w:tabs>
        <w:suppressAutoHyphens w:val="0"/>
      </w:pPr>
      <w:bookmarkStart w:id="21" w:name="_Toc83633302"/>
      <w:r w:rsidRPr="00795B4A">
        <w:lastRenderedPageBreak/>
        <w:t>СВЕДЕНИЯ О ХРАНЕНИИ</w:t>
      </w:r>
      <w:bookmarkEnd w:id="21"/>
    </w:p>
    <w:p w:rsidR="00B82350" w:rsidRPr="00795B4A" w:rsidRDefault="00B82350" w:rsidP="00811188">
      <w:pPr>
        <w:jc w:val="center"/>
        <w:rPr>
          <w:b/>
        </w:rPr>
      </w:pPr>
    </w:p>
    <w:p w:rsidR="00811188" w:rsidRPr="00795B4A" w:rsidRDefault="00811188" w:rsidP="00811188">
      <w:pPr>
        <w:ind w:firstLine="709"/>
      </w:pPr>
      <w:r>
        <w:t>Таблица</w:t>
      </w:r>
      <w:r w:rsidR="00B82350">
        <w:t xml:space="preserve"> 1</w:t>
      </w:r>
      <w:r w:rsidR="00110492">
        <w:t>4</w:t>
      </w:r>
      <w:r w:rsidRPr="00795B4A">
        <w:t xml:space="preserve"> – Хранени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4"/>
      </w:tblGrid>
      <w:tr w:rsidR="00811188" w:rsidRPr="00692963" w:rsidTr="00811188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811188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</w:tr>
      <w:tr w:rsidR="00811188" w:rsidRPr="00692963" w:rsidTr="00811188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</w:tbl>
    <w:p w:rsidR="00811188" w:rsidRDefault="00811188" w:rsidP="00811188">
      <w:pPr>
        <w:spacing w:line="300" w:lineRule="auto"/>
        <w:jc w:val="both"/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2" w:name="_Toc533601347"/>
      <w:bookmarkStart w:id="23" w:name="_Toc83633303"/>
      <w:r w:rsidRPr="00AC6B61">
        <w:lastRenderedPageBreak/>
        <w:t>РЕМОНТ</w:t>
      </w:r>
      <w:bookmarkEnd w:id="22"/>
      <w:bookmarkEnd w:id="23"/>
    </w:p>
    <w:p w:rsidR="00110492" w:rsidRDefault="00110492" w:rsidP="00110492">
      <w:pPr>
        <w:pStyle w:val="21"/>
        <w:ind w:left="360"/>
      </w:pPr>
    </w:p>
    <w:p w:rsidR="00110492" w:rsidRPr="00AC6B61" w:rsidRDefault="00110492" w:rsidP="00110492">
      <w:pPr>
        <w:pStyle w:val="21"/>
        <w:ind w:left="360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110492"/>
    <w:p w:rsidR="00110492" w:rsidRPr="00AC6B61" w:rsidRDefault="00110492" w:rsidP="00110492"/>
    <w:p w:rsidR="00110492" w:rsidRPr="00AC6B61" w:rsidRDefault="00110492" w:rsidP="00110492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</w:t>
            </w:r>
            <w:proofErr w:type="gramStart"/>
            <w:r w:rsidRPr="00AC6B61">
              <w:t>т(</w:t>
            </w:r>
            <w:proofErr w:type="gramEnd"/>
            <w:r w:rsidRPr="00AC6B61">
              <w:t>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</w:t>
            </w:r>
            <w:proofErr w:type="gramStart"/>
            <w:r w:rsidRPr="00AC6B61">
              <w:t>т(</w:t>
            </w:r>
            <w:proofErr w:type="gramEnd"/>
            <w:r w:rsidRPr="00AC6B61">
              <w:t>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4" w:name="_Toc83633304"/>
      <w:r>
        <w:lastRenderedPageBreak/>
        <w:t>ОСОБЫЕ ОТМЕТКИ</w:t>
      </w:r>
      <w:bookmarkEnd w:id="24"/>
    </w:p>
    <w:p w:rsidR="00811188" w:rsidRDefault="00811188" w:rsidP="00811188">
      <w:pPr>
        <w:pStyle w:val="21"/>
        <w:ind w:left="360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Default="00811188" w:rsidP="00811188">
      <w:pPr>
        <w:rPr>
          <w:sz w:val="28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5" w:name="_Toc83633305"/>
      <w:r>
        <w:lastRenderedPageBreak/>
        <w:t>СВЕДЕНИЯ ОБ УТИЛИЗАЦИИ</w:t>
      </w:r>
      <w:bookmarkEnd w:id="25"/>
    </w:p>
    <w:p w:rsidR="00811188" w:rsidRDefault="00811188" w:rsidP="00811188"/>
    <w:p w:rsidR="00811188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>
        <w:t>антенны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811188">
      <w:pPr>
        <w:rPr>
          <w:sz w:val="28"/>
          <w:szCs w:val="28"/>
        </w:rPr>
      </w:pPr>
    </w:p>
    <w:p w:rsidR="00811188" w:rsidRPr="007938E1" w:rsidRDefault="00811188" w:rsidP="00811188">
      <w:bookmarkStart w:id="26" w:name="_Toc505759632"/>
      <w:bookmarkStart w:id="27" w:name="_Toc524594477"/>
    </w:p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Pr="007938E1" w:rsidRDefault="00811188" w:rsidP="00811188"/>
    <w:p w:rsidR="00811188" w:rsidRDefault="00811188" w:rsidP="00811188"/>
    <w:p w:rsidR="00811188" w:rsidRPr="00BB170E" w:rsidRDefault="00811188" w:rsidP="00811188"/>
    <w:p w:rsidR="00811188" w:rsidRDefault="00811188" w:rsidP="00811188"/>
    <w:p w:rsidR="00110492" w:rsidRDefault="00110492" w:rsidP="00811188"/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8" w:name="_Toc533601350"/>
      <w:bookmarkStart w:id="29" w:name="_Toc83633306"/>
      <w:r w:rsidRPr="00AC6B61">
        <w:lastRenderedPageBreak/>
        <w:t>КОНТРОЛЬ СОСТОЯНИЯ ИЗДЕЛИЯ И ВЕДЕНИЯ ФОРМУЛЯРА</w:t>
      </w:r>
      <w:bookmarkEnd w:id="28"/>
      <w:bookmarkEnd w:id="29"/>
    </w:p>
    <w:p w:rsidR="00110492" w:rsidRPr="00AC6B61" w:rsidRDefault="00110492" w:rsidP="00110492"/>
    <w:p w:rsidR="00110492" w:rsidRPr="00110492" w:rsidRDefault="00110492" w:rsidP="009E221B">
      <w:pPr>
        <w:numPr>
          <w:ilvl w:val="1"/>
          <w:numId w:val="0"/>
        </w:numPr>
        <w:suppressAutoHyphens w:val="0"/>
        <w:spacing w:line="300" w:lineRule="auto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9E221B">
        <w:t>я в таблице 15</w:t>
      </w:r>
      <w:r w:rsidRPr="00110492">
        <w:t>.</w:t>
      </w:r>
    </w:p>
    <w:p w:rsidR="00110492" w:rsidRPr="00110492" w:rsidRDefault="00110492" w:rsidP="00110492">
      <w:pPr>
        <w:ind w:left="360"/>
      </w:pPr>
    </w:p>
    <w:p w:rsidR="00110492" w:rsidRPr="00110492" w:rsidRDefault="00110492" w:rsidP="00110492">
      <w:pPr>
        <w:ind w:left="360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proofErr w:type="gramStart"/>
      <w:r w:rsidRPr="00110492">
        <w:t>ц</w:t>
      </w:r>
      <w:proofErr w:type="gramEnd"/>
      <w:r>
        <w:t xml:space="preserve"> </w:t>
      </w:r>
      <w:r w:rsidRPr="00110492">
        <w:t>а 15</w:t>
      </w:r>
      <w:r>
        <w:t xml:space="preserve"> – контроль состояния изделия и ведения формуляра</w:t>
      </w:r>
    </w:p>
    <w:tbl>
      <w:tblPr>
        <w:tblW w:w="97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9"/>
        <w:gridCol w:w="1158"/>
        <w:gridCol w:w="1724"/>
        <w:gridCol w:w="1349"/>
        <w:gridCol w:w="1417"/>
        <w:gridCol w:w="1701"/>
        <w:gridCol w:w="1717"/>
      </w:tblGrid>
      <w:tr w:rsidR="00110492" w:rsidRPr="00AC6B61" w:rsidTr="00110492">
        <w:trPr>
          <w:jc w:val="center"/>
        </w:trPr>
        <w:tc>
          <w:tcPr>
            <w:tcW w:w="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Должность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27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Заключение и оценка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Подпись </w:t>
            </w:r>
            <w:proofErr w:type="gramStart"/>
            <w:r w:rsidRPr="00AC6B61">
              <w:rPr>
                <w:sz w:val="22"/>
                <w:szCs w:val="22"/>
              </w:rPr>
              <w:t>проверяющего</w:t>
            </w:r>
            <w:proofErr w:type="gramEnd"/>
          </w:p>
        </w:tc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110492">
        <w:trPr>
          <w:jc w:val="center"/>
        </w:trPr>
        <w:tc>
          <w:tcPr>
            <w:tcW w:w="69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15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2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373B48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</w:tbl>
    <w:p w:rsidR="00110492" w:rsidRPr="00AC6B61" w:rsidRDefault="00110492" w:rsidP="00110492">
      <w:pPr>
        <w:ind w:left="360"/>
        <w:jc w:val="right"/>
        <w:rPr>
          <w:sz w:val="28"/>
          <w:szCs w:val="28"/>
        </w:rPr>
      </w:pPr>
    </w:p>
    <w:tbl>
      <w:tblPr>
        <w:tblStyle w:val="ac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19"/>
        <w:gridCol w:w="360"/>
        <w:gridCol w:w="1980"/>
        <w:gridCol w:w="360"/>
        <w:gridCol w:w="2220"/>
      </w:tblGrid>
      <w:tr w:rsidR="00110492" w:rsidRPr="00AC6B61" w:rsidTr="00110492">
        <w:trPr>
          <w:jc w:val="center"/>
        </w:trPr>
        <w:tc>
          <w:tcPr>
            <w:tcW w:w="4719" w:type="dxa"/>
            <w:tcBorders>
              <w:bottom w:val="single" w:sz="4" w:space="0" w:color="auto"/>
            </w:tcBorders>
            <w:vAlign w:val="bottom"/>
          </w:tcPr>
          <w:p w:rsidR="00110492" w:rsidRPr="00AC6B61" w:rsidRDefault="00110492" w:rsidP="00110492">
            <w:pPr>
              <w:rPr>
                <w:b/>
              </w:rPr>
            </w:pPr>
            <w:r w:rsidRPr="00AC6B61">
              <w:t>Итого в формуляре пронумеровано</w:t>
            </w:r>
            <w:r w:rsidR="00373B48">
              <w:t xml:space="preserve"> листов</w:t>
            </w: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1980" w:type="dxa"/>
            <w:tcBorders>
              <w:bottom w:val="single" w:sz="4" w:space="0" w:color="auto"/>
            </w:tcBorders>
            <w:vAlign w:val="bottom"/>
          </w:tcPr>
          <w:p w:rsidR="00110492" w:rsidRPr="00AC6B61" w:rsidRDefault="00E20F65" w:rsidP="00373B48">
            <w:pPr>
              <w:jc w:val="center"/>
              <w:rPr>
                <w:spacing w:val="-4"/>
              </w:rPr>
            </w:pPr>
            <w:r>
              <w:t>3</w:t>
            </w:r>
            <w:r w:rsidR="00373B48">
              <w:t>2</w:t>
            </w: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2220" w:type="dxa"/>
            <w:vAlign w:val="bottom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tcBorders>
              <w:top w:val="single" w:sz="4" w:space="0" w:color="auto"/>
            </w:tcBorders>
            <w:vAlign w:val="bottom"/>
          </w:tcPr>
          <w:p w:rsidR="00110492" w:rsidRPr="00AC6B61" w:rsidRDefault="00110492" w:rsidP="00110492">
            <w:pPr>
              <w:jc w:val="center"/>
              <w:rPr>
                <w:b/>
              </w:rPr>
            </w:pP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1980" w:type="dxa"/>
            <w:tcBorders>
              <w:top w:val="single" w:sz="4" w:space="0" w:color="auto"/>
            </w:tcBorders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222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tcBorders>
              <w:bottom w:val="single" w:sz="4" w:space="0" w:color="auto"/>
            </w:tcBorders>
            <w:vAlign w:val="bottom"/>
          </w:tcPr>
          <w:p w:rsidR="00110492" w:rsidRPr="008F3133" w:rsidRDefault="00110492" w:rsidP="00110492">
            <w:pPr>
              <w:jc w:val="both"/>
              <w:rPr>
                <w:spacing w:val="-4"/>
              </w:rPr>
            </w:pPr>
            <w:r w:rsidRPr="008F3133">
              <w:t>Заместитель генерального директора по качеству - начальник ОТК и</w:t>
            </w:r>
            <w:proofErr w:type="gramStart"/>
            <w:r w:rsidRPr="008F3133">
              <w:t xml:space="preserve"> К</w:t>
            </w:r>
            <w:proofErr w:type="gramEnd"/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1980" w:type="dxa"/>
            <w:tcBorders>
              <w:bottom w:val="single" w:sz="8" w:space="0" w:color="auto"/>
            </w:tcBorders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2220" w:type="dxa"/>
            <w:tcBorders>
              <w:bottom w:val="single" w:sz="8" w:space="0" w:color="auto"/>
            </w:tcBorders>
            <w:vAlign w:val="bottom"/>
          </w:tcPr>
          <w:p w:rsidR="00110492" w:rsidRDefault="00110492" w:rsidP="00110492">
            <w:pPr>
              <w:jc w:val="center"/>
              <w:rPr>
                <w:spacing w:val="-4"/>
              </w:rPr>
            </w:pPr>
          </w:p>
          <w:p w:rsidR="00110492" w:rsidRPr="00AC6B61" w:rsidRDefault="00110492" w:rsidP="00110492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Ивлева Е.В.</w:t>
            </w: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vMerge w:val="restart"/>
            <w:tcBorders>
              <w:top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  <w:r w:rsidRPr="00AC6B61">
              <w:t>Штамп ОТК</w:t>
            </w: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1980" w:type="dxa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  <w:r w:rsidRPr="00AC6B61">
              <w:rPr>
                <w:vertAlign w:val="superscript"/>
              </w:rPr>
              <w:t>личная подпись</w:t>
            </w: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2220" w:type="dxa"/>
            <w:vAlign w:val="center"/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vMerge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1980" w:type="dxa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222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222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</w:tr>
      <w:tr w:rsidR="00110492" w:rsidRPr="00AC6B61" w:rsidTr="00110492">
        <w:trPr>
          <w:trHeight w:val="305"/>
          <w:jc w:val="center"/>
        </w:trPr>
        <w:tc>
          <w:tcPr>
            <w:tcW w:w="4719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1980" w:type="dxa"/>
            <w:tcBorders>
              <w:top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  <w:r w:rsidRPr="00AC6B61">
              <w:rPr>
                <w:vertAlign w:val="superscript"/>
              </w:rPr>
              <w:t>число, месяц, год.</w:t>
            </w: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222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</w:tr>
    </w:tbl>
    <w:p w:rsidR="00811188" w:rsidRPr="00BB170E" w:rsidRDefault="00811188" w:rsidP="00811188">
      <w:pPr>
        <w:sectPr w:rsidR="00811188" w:rsidRPr="00BB170E" w:rsidSect="00E75EBD">
          <w:headerReference w:type="default" r:id="rId15"/>
          <w:footerReference w:type="even" r:id="rId16"/>
          <w:footerReference w:type="default" r:id="rId17"/>
          <w:pgSz w:w="11906" w:h="16838" w:code="9"/>
          <w:pgMar w:top="851" w:right="851" w:bottom="851" w:left="1418" w:header="709" w:footer="709" w:gutter="0"/>
          <w:pgNumType w:start="1"/>
          <w:cols w:space="708"/>
          <w:titlePg/>
          <w:docGrid w:linePitch="360"/>
        </w:sectPr>
      </w:pPr>
    </w:p>
    <w:p w:rsidR="00811188" w:rsidRPr="00351FC8" w:rsidRDefault="00811188" w:rsidP="00F410CA">
      <w:pPr>
        <w:pStyle w:val="1"/>
        <w:numPr>
          <w:ilvl w:val="0"/>
          <w:numId w:val="0"/>
        </w:numPr>
        <w:ind w:left="709"/>
      </w:pPr>
      <w:bookmarkStart w:id="30" w:name="_Toc83633307"/>
      <w:r>
        <w:lastRenderedPageBreak/>
        <w:t>ПРИЛОЖЕНИЕ А</w:t>
      </w:r>
      <w:bookmarkEnd w:id="30"/>
      <w:r w:rsidR="00373B48">
        <w:t xml:space="preserve"> </w:t>
      </w:r>
    </w:p>
    <w:p w:rsidR="00811188" w:rsidRPr="009E221B" w:rsidRDefault="00811188" w:rsidP="00811188">
      <w:pPr>
        <w:spacing w:line="360" w:lineRule="auto"/>
        <w:ind w:firstLine="709"/>
        <w:jc w:val="center"/>
      </w:pPr>
      <w:r w:rsidRPr="009E221B">
        <w:t xml:space="preserve">График зависимости коэффициента усиления </w:t>
      </w:r>
      <w:r w:rsidR="009E221B" w:rsidRPr="009E221B">
        <w:t xml:space="preserve">рабочего эталона </w:t>
      </w:r>
      <w:r w:rsidR="001F5740">
        <w:t>П1-139/4</w:t>
      </w:r>
      <w:r w:rsidRPr="009E221B">
        <w:t xml:space="preserve"> от частоты</w:t>
      </w:r>
      <w:r w:rsidR="000B30FC">
        <w:t>.</w:t>
      </w:r>
    </w:p>
    <w:bookmarkEnd w:id="26"/>
    <w:bookmarkEnd w:id="27"/>
    <w:p w:rsidR="00A828B8" w:rsidRDefault="00715802" w:rsidP="00E20F65">
      <w:pPr>
        <w:jc w:val="center"/>
        <w:rPr>
          <w:b/>
          <w:bCs/>
          <w:color w:val="000000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214B053" wp14:editId="2EBD2876">
                <wp:simplePos x="0" y="0"/>
                <wp:positionH relativeFrom="column">
                  <wp:posOffset>2429510</wp:posOffset>
                </wp:positionH>
                <wp:positionV relativeFrom="paragraph">
                  <wp:posOffset>147955</wp:posOffset>
                </wp:positionV>
                <wp:extent cx="4572000" cy="246380"/>
                <wp:effectExtent l="0" t="0" r="0" b="1270"/>
                <wp:wrapNone/>
                <wp:docPr id="170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73B48" w:rsidRPr="00FB2863" w:rsidRDefault="00373B48" w:rsidP="00373B48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4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15072198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43" o:spid="_x0000_s1036" style="position:absolute;left:0;text-align:left;margin-left:191.3pt;margin-top:11.65pt;width:5in;height:19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" filled="f" stroked="f">
                <v:textbox inset="0,0,0,0">
                  <w:txbxContent>
                    <w:p w:rsidR="00373B48" w:rsidRPr="00FB2863" w:rsidRDefault="00373B48" w:rsidP="00373B48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4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>
                        <w:rPr>
                          <w:b/>
                          <w:bCs/>
                          <w:color w:val="000000"/>
                        </w:rPr>
                        <w:t>15072198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670D407C" wp14:editId="492D4DB0">
            <wp:extent cx="9308757" cy="5255741"/>
            <wp:effectExtent l="0" t="0" r="26035" b="21590"/>
            <wp:docPr id="7680" name="Диаграмма 768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373B48" w:rsidRDefault="00373B48" w:rsidP="00E20F65">
      <w:pPr>
        <w:jc w:val="center"/>
        <w:rPr>
          <w:b/>
          <w:bCs/>
          <w:color w:val="000000"/>
        </w:rPr>
      </w:pPr>
    </w:p>
    <w:p w:rsidR="00373B48" w:rsidRDefault="00373B48" w:rsidP="00E20F65">
      <w:pPr>
        <w:jc w:val="center"/>
        <w:sectPr w:rsidR="00373B48" w:rsidSect="00CA7994">
          <w:footerReference w:type="default" r:id="rId19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715802" w:rsidRPr="00351FC8" w:rsidRDefault="00715802" w:rsidP="00715802">
      <w:pPr>
        <w:pStyle w:val="1"/>
        <w:numPr>
          <w:ilvl w:val="0"/>
          <w:numId w:val="0"/>
        </w:numPr>
        <w:ind w:left="709"/>
      </w:pPr>
      <w:bookmarkStart w:id="31" w:name="_Toc55995859"/>
      <w:bookmarkStart w:id="32" w:name="_Toc83391240"/>
      <w:bookmarkStart w:id="33" w:name="_Toc83394739"/>
      <w:bookmarkStart w:id="34" w:name="_Toc83630669"/>
      <w:bookmarkStart w:id="35" w:name="_Toc83633308"/>
      <w:r w:rsidRPr="00351FC8">
        <w:lastRenderedPageBreak/>
        <w:t xml:space="preserve">ПРИЛОЖЕНИЕ </w:t>
      </w:r>
      <w:r>
        <w:t>Б</w:t>
      </w:r>
      <w:bookmarkEnd w:id="31"/>
      <w:bookmarkEnd w:id="32"/>
      <w:bookmarkEnd w:id="33"/>
      <w:bookmarkEnd w:id="34"/>
      <w:bookmarkEnd w:id="35"/>
    </w:p>
    <w:p w:rsidR="00715802" w:rsidRDefault="00715802" w:rsidP="00715802">
      <w:pPr>
        <w:spacing w:line="300" w:lineRule="auto"/>
        <w:ind w:firstLine="709"/>
        <w:jc w:val="center"/>
      </w:pPr>
      <w:r w:rsidRPr="00351FC8">
        <w:t>Значения коэфф</w:t>
      </w:r>
      <w:r>
        <w:t>ициента усиления антенны П1-139/4</w:t>
      </w:r>
      <w:r w:rsidRPr="00351FC8">
        <w:t xml:space="preserve"> зав. № </w:t>
      </w:r>
      <w:r w:rsidR="002B7730">
        <w:t>150721983</w:t>
      </w:r>
      <w:bookmarkStart w:id="36" w:name="_GoBack"/>
      <w:bookmarkEnd w:id="36"/>
    </w:p>
    <w:p w:rsidR="00715802" w:rsidRPr="00351FC8" w:rsidRDefault="00715802" w:rsidP="00715802">
      <w:pPr>
        <w:spacing w:line="300" w:lineRule="auto"/>
        <w:ind w:firstLine="709"/>
        <w:jc w:val="center"/>
        <w:rPr>
          <w:bCs/>
        </w:rPr>
      </w:pPr>
      <w:r w:rsidRPr="00351FC8">
        <w:rPr>
          <w:bCs/>
        </w:rPr>
        <w:t>для заданной частоты.</w:t>
      </w:r>
    </w:p>
    <w:p w:rsidR="00715802" w:rsidRPr="00BB0595" w:rsidRDefault="00715802" w:rsidP="00715802">
      <w:pPr>
        <w:tabs>
          <w:tab w:val="num" w:pos="0"/>
        </w:tabs>
        <w:ind w:right="-1"/>
        <w:jc w:val="center"/>
        <w:rPr>
          <w:bCs/>
          <w:sz w:val="28"/>
          <w:szCs w:val="28"/>
        </w:rPr>
      </w:pPr>
    </w:p>
    <w:p w:rsidR="00715802" w:rsidRDefault="00715802" w:rsidP="00715802">
      <w:r>
        <w:t>Таблица Б</w:t>
      </w:r>
      <w:r w:rsidRPr="003269F6">
        <w:t>.1</w:t>
      </w:r>
    </w:p>
    <w:p w:rsidR="00715802" w:rsidRPr="003269F6" w:rsidRDefault="00715802" w:rsidP="00715802"/>
    <w:tbl>
      <w:tblPr>
        <w:tblW w:w="83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52"/>
        <w:gridCol w:w="4111"/>
      </w:tblGrid>
      <w:tr w:rsidR="00715802" w:rsidRPr="00351FC8" w:rsidTr="00ED1DA4">
        <w:trPr>
          <w:trHeight w:val="654"/>
          <w:jc w:val="center"/>
        </w:trPr>
        <w:tc>
          <w:tcPr>
            <w:tcW w:w="4252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715802" w:rsidRPr="00351FC8" w:rsidRDefault="00715802" w:rsidP="00ED1DA4">
            <w:pPr>
              <w:jc w:val="center"/>
              <w:rPr>
                <w:b/>
                <w:bCs/>
              </w:rPr>
            </w:pPr>
            <w:r w:rsidRPr="00351FC8">
              <w:rPr>
                <w:b/>
                <w:bCs/>
              </w:rPr>
              <w:t>Частота, ГГц</w:t>
            </w:r>
          </w:p>
        </w:tc>
        <w:tc>
          <w:tcPr>
            <w:tcW w:w="4111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715802" w:rsidRPr="00351FC8" w:rsidRDefault="00715802" w:rsidP="00ED1DA4">
            <w:pPr>
              <w:jc w:val="center"/>
              <w:rPr>
                <w:b/>
              </w:rPr>
            </w:pPr>
            <w:r w:rsidRPr="00351FC8">
              <w:rPr>
                <w:b/>
              </w:rPr>
              <w:t>Коэффициент усиления, дБ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2,5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3,7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2,7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3,8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3,0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3,9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3,2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0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3,5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1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3,7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2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4,0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4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4,2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3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4,5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4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4,7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7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5,0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6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5,2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7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5,5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7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5,7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8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6,0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5,0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6,2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4,9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6,5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5,1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6,7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5,3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7,0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5,2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7,2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5,4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7,5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5,4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7,7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5,5</w:t>
            </w:r>
          </w:p>
        </w:tc>
      </w:tr>
      <w:tr w:rsidR="00715802" w:rsidRPr="00351FC8" w:rsidTr="00ED1DA4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18,0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715802" w:rsidRDefault="00715802">
            <w:pPr>
              <w:jc w:val="center"/>
            </w:pPr>
            <w:r>
              <w:t>25,6</w:t>
            </w:r>
          </w:p>
        </w:tc>
      </w:tr>
    </w:tbl>
    <w:p w:rsidR="00373B48" w:rsidRPr="00373B48" w:rsidRDefault="00373B48" w:rsidP="00E20F65">
      <w:pPr>
        <w:jc w:val="center"/>
      </w:pPr>
    </w:p>
    <w:sectPr w:rsidR="00373B48" w:rsidRPr="00373B48" w:rsidSect="00373B48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0DB2" w:rsidRDefault="00BD0DB2" w:rsidP="008050A7">
      <w:r>
        <w:separator/>
      </w:r>
    </w:p>
  </w:endnote>
  <w:endnote w:type="continuationSeparator" w:id="0">
    <w:p w:rsidR="00BD0DB2" w:rsidRDefault="00BD0DB2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B48" w:rsidRDefault="00373B48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373B48" w:rsidRDefault="00373B48" w:rsidP="00811188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B48" w:rsidRDefault="00373B48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2B7730">
      <w:rPr>
        <w:rStyle w:val="af0"/>
        <w:noProof/>
      </w:rPr>
      <w:t>30</w:t>
    </w:r>
    <w:r>
      <w:rPr>
        <w:rStyle w:val="af0"/>
      </w:rPr>
      <w:fldChar w:fldCharType="end"/>
    </w:r>
  </w:p>
  <w:p w:rsidR="00373B48" w:rsidRDefault="00373B48" w:rsidP="00E75EBD">
    <w:pPr>
      <w:pStyle w:val="aa"/>
      <w:ind w:right="360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B48" w:rsidRDefault="00373B48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2B7730">
      <w:rPr>
        <w:rStyle w:val="af0"/>
        <w:noProof/>
      </w:rPr>
      <w:t>32</w:t>
    </w:r>
    <w:r>
      <w:rPr>
        <w:rStyle w:val="af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0DB2" w:rsidRDefault="00BD0DB2" w:rsidP="008050A7">
      <w:r>
        <w:separator/>
      </w:r>
    </w:p>
  </w:footnote>
  <w:footnote w:type="continuationSeparator" w:id="0">
    <w:p w:rsidR="00BD0DB2" w:rsidRDefault="00BD0DB2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B48" w:rsidRPr="0096335B" w:rsidRDefault="00373B48" w:rsidP="000E7989">
    <w:pPr>
      <w:pStyle w:val="a8"/>
      <w:jc w:val="right"/>
      <w:rPr>
        <w:sz w:val="20"/>
        <w:szCs w:val="20"/>
      </w:rPr>
    </w:pPr>
    <w:r>
      <w:rPr>
        <w:sz w:val="20"/>
        <w:szCs w:val="20"/>
        <w:lang w:val="ru-RU"/>
      </w:rPr>
      <w:t>КНПР.464316.020-01</w:t>
    </w:r>
    <w:r w:rsidRPr="0096335B">
      <w:rPr>
        <w:sz w:val="20"/>
        <w:szCs w:val="20"/>
        <w:lang w:val="ru-RU"/>
      </w:rPr>
      <w:t>ФО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288.65pt;height:286.05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19">
    <w:nsid w:val="20436142"/>
    <w:multiLevelType w:val="hybridMultilevel"/>
    <w:tmpl w:val="214810C8"/>
    <w:lvl w:ilvl="0" w:tplc="207EE31E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851E5A4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B3E30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9BA21A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9EA385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398DC7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8DE03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8D4C14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C56A2B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2">
    <w:nsid w:val="3D0F1890"/>
    <w:multiLevelType w:val="multilevel"/>
    <w:tmpl w:val="4D121E56"/>
    <w:lvl w:ilvl="0">
      <w:start w:val="1"/>
      <w:numFmt w:val="decimal"/>
      <w:pStyle w:val="1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3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4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5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27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9">
    <w:nsid w:val="67835C2D"/>
    <w:multiLevelType w:val="hybridMultilevel"/>
    <w:tmpl w:val="BE682A4A"/>
    <w:lvl w:ilvl="0" w:tplc="95A8CD58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57C4712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18AE92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280F0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20AF1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E94C5F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212EC2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E7C4DF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DD0893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1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2">
    <w:nsid w:val="74A06003"/>
    <w:multiLevelType w:val="hybridMultilevel"/>
    <w:tmpl w:val="411C2B98"/>
    <w:lvl w:ilvl="0" w:tplc="B8D2C3CE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3A9CBF5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602F20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6AB88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C4F2D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8C2E33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EE7FC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E8274B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D6CFA9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34">
    <w:nsid w:val="76852366"/>
    <w:multiLevelType w:val="hybridMultilevel"/>
    <w:tmpl w:val="4CEC6048"/>
    <w:lvl w:ilvl="0" w:tplc="23C6EAB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E3AE4170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CB7AC6B8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7689330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19C27780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D136C272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4AF2970E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77B85BF2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B77A5F8E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5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6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8"/>
  </w:num>
  <w:num w:numId="2">
    <w:abstractNumId w:val="12"/>
  </w:num>
  <w:num w:numId="3">
    <w:abstractNumId w:val="31"/>
  </w:num>
  <w:num w:numId="4">
    <w:abstractNumId w:val="22"/>
  </w:num>
  <w:num w:numId="5">
    <w:abstractNumId w:val="14"/>
  </w:num>
  <w:num w:numId="6">
    <w:abstractNumId w:val="20"/>
  </w:num>
  <w:num w:numId="7">
    <w:abstractNumId w:val="19"/>
  </w:num>
  <w:num w:numId="8">
    <w:abstractNumId w:val="25"/>
  </w:num>
  <w:num w:numId="9">
    <w:abstractNumId w:val="29"/>
  </w:num>
  <w:num w:numId="10">
    <w:abstractNumId w:val="15"/>
  </w:num>
  <w:num w:numId="11">
    <w:abstractNumId w:val="34"/>
  </w:num>
  <w:num w:numId="12">
    <w:abstractNumId w:val="9"/>
  </w:num>
  <w:num w:numId="13">
    <w:abstractNumId w:val="33"/>
  </w:num>
  <w:num w:numId="14">
    <w:abstractNumId w:val="30"/>
  </w:num>
  <w:num w:numId="15">
    <w:abstractNumId w:val="26"/>
  </w:num>
  <w:num w:numId="16">
    <w:abstractNumId w:val="23"/>
  </w:num>
  <w:num w:numId="17">
    <w:abstractNumId w:val="13"/>
  </w:num>
  <w:num w:numId="18">
    <w:abstractNumId w:val="24"/>
  </w:num>
  <w:num w:numId="19">
    <w:abstractNumId w:val="36"/>
  </w:num>
  <w:num w:numId="20">
    <w:abstractNumId w:val="33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2"/>
    </w:lvlOverride>
    <w:lvlOverride w:ilvl="1">
      <w:startOverride w:val="8"/>
    </w:lvlOverride>
  </w:num>
  <w:num w:numId="22">
    <w:abstractNumId w:val="21"/>
    <w:lvlOverride w:ilvl="0">
      <w:startOverride w:val="4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2"/>
  </w:num>
  <w:num w:numId="26">
    <w:abstractNumId w:val="27"/>
  </w:num>
  <w:num w:numId="27">
    <w:abstractNumId w:val="17"/>
  </w:num>
  <w:num w:numId="28">
    <w:abstractNumId w:val="22"/>
  </w:num>
  <w:num w:numId="29">
    <w:abstractNumId w:val="35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4251"/>
    <w:rsid w:val="00010DD6"/>
    <w:rsid w:val="00012CB4"/>
    <w:rsid w:val="00020A80"/>
    <w:rsid w:val="000236EC"/>
    <w:rsid w:val="000244C1"/>
    <w:rsid w:val="0002770A"/>
    <w:rsid w:val="00031B1A"/>
    <w:rsid w:val="000353F3"/>
    <w:rsid w:val="00035F0A"/>
    <w:rsid w:val="00043B63"/>
    <w:rsid w:val="00051785"/>
    <w:rsid w:val="00065AAC"/>
    <w:rsid w:val="000706E5"/>
    <w:rsid w:val="000727E9"/>
    <w:rsid w:val="00072FDE"/>
    <w:rsid w:val="000771F1"/>
    <w:rsid w:val="0008166C"/>
    <w:rsid w:val="00082E3D"/>
    <w:rsid w:val="00087A5F"/>
    <w:rsid w:val="00093D1C"/>
    <w:rsid w:val="000944BD"/>
    <w:rsid w:val="00096555"/>
    <w:rsid w:val="000A546C"/>
    <w:rsid w:val="000A5C41"/>
    <w:rsid w:val="000A741C"/>
    <w:rsid w:val="000B30FC"/>
    <w:rsid w:val="000B3AF8"/>
    <w:rsid w:val="000B3C86"/>
    <w:rsid w:val="000B5469"/>
    <w:rsid w:val="000B6D27"/>
    <w:rsid w:val="000D1551"/>
    <w:rsid w:val="000E272C"/>
    <w:rsid w:val="000E7989"/>
    <w:rsid w:val="000F62E2"/>
    <w:rsid w:val="000F65BF"/>
    <w:rsid w:val="001008CE"/>
    <w:rsid w:val="001021A0"/>
    <w:rsid w:val="00110492"/>
    <w:rsid w:val="00115F68"/>
    <w:rsid w:val="00121C36"/>
    <w:rsid w:val="0013065F"/>
    <w:rsid w:val="00135D7E"/>
    <w:rsid w:val="00135F5B"/>
    <w:rsid w:val="001439DC"/>
    <w:rsid w:val="00143B83"/>
    <w:rsid w:val="001537C9"/>
    <w:rsid w:val="00156F55"/>
    <w:rsid w:val="00174A15"/>
    <w:rsid w:val="00175DA9"/>
    <w:rsid w:val="00182356"/>
    <w:rsid w:val="001833AB"/>
    <w:rsid w:val="001860C1"/>
    <w:rsid w:val="0018797B"/>
    <w:rsid w:val="00190571"/>
    <w:rsid w:val="001A24DB"/>
    <w:rsid w:val="001A3821"/>
    <w:rsid w:val="001B3ECF"/>
    <w:rsid w:val="001C5FE0"/>
    <w:rsid w:val="001E2065"/>
    <w:rsid w:val="001E2A1F"/>
    <w:rsid w:val="001E3ACF"/>
    <w:rsid w:val="001E5D12"/>
    <w:rsid w:val="001F0AAD"/>
    <w:rsid w:val="001F2666"/>
    <w:rsid w:val="001F4705"/>
    <w:rsid w:val="001F5740"/>
    <w:rsid w:val="002010AF"/>
    <w:rsid w:val="002023BC"/>
    <w:rsid w:val="00205058"/>
    <w:rsid w:val="00210DC0"/>
    <w:rsid w:val="002131CA"/>
    <w:rsid w:val="00222331"/>
    <w:rsid w:val="002322EC"/>
    <w:rsid w:val="00247058"/>
    <w:rsid w:val="00250ECF"/>
    <w:rsid w:val="002641A3"/>
    <w:rsid w:val="002655E4"/>
    <w:rsid w:val="0027018C"/>
    <w:rsid w:val="00271CF0"/>
    <w:rsid w:val="00273A03"/>
    <w:rsid w:val="00273D92"/>
    <w:rsid w:val="00276416"/>
    <w:rsid w:val="00280266"/>
    <w:rsid w:val="0028172A"/>
    <w:rsid w:val="00281A97"/>
    <w:rsid w:val="00284EFD"/>
    <w:rsid w:val="00287274"/>
    <w:rsid w:val="00294F1A"/>
    <w:rsid w:val="002B0A1A"/>
    <w:rsid w:val="002B7730"/>
    <w:rsid w:val="002C148A"/>
    <w:rsid w:val="002C78AB"/>
    <w:rsid w:val="002D4132"/>
    <w:rsid w:val="002D5997"/>
    <w:rsid w:val="002D6A75"/>
    <w:rsid w:val="002E2E78"/>
    <w:rsid w:val="002E44F3"/>
    <w:rsid w:val="002E465D"/>
    <w:rsid w:val="002E7376"/>
    <w:rsid w:val="002E7525"/>
    <w:rsid w:val="002F1BB2"/>
    <w:rsid w:val="002F585E"/>
    <w:rsid w:val="002F6C7A"/>
    <w:rsid w:val="002F7CB3"/>
    <w:rsid w:val="003007AD"/>
    <w:rsid w:val="00305F54"/>
    <w:rsid w:val="0030683F"/>
    <w:rsid w:val="00306A2A"/>
    <w:rsid w:val="003122FC"/>
    <w:rsid w:val="00317FAF"/>
    <w:rsid w:val="0032424F"/>
    <w:rsid w:val="003269F6"/>
    <w:rsid w:val="00335EE5"/>
    <w:rsid w:val="003367D1"/>
    <w:rsid w:val="00342B9C"/>
    <w:rsid w:val="0034439C"/>
    <w:rsid w:val="00362CC7"/>
    <w:rsid w:val="003666AB"/>
    <w:rsid w:val="00367DF9"/>
    <w:rsid w:val="00373B48"/>
    <w:rsid w:val="003761CA"/>
    <w:rsid w:val="00385CA1"/>
    <w:rsid w:val="00390A7B"/>
    <w:rsid w:val="0039251E"/>
    <w:rsid w:val="00395EFE"/>
    <w:rsid w:val="003A5EC1"/>
    <w:rsid w:val="003A79C2"/>
    <w:rsid w:val="003B2F79"/>
    <w:rsid w:val="003B338C"/>
    <w:rsid w:val="003B49FC"/>
    <w:rsid w:val="003B60CE"/>
    <w:rsid w:val="003C2131"/>
    <w:rsid w:val="003C3C81"/>
    <w:rsid w:val="003C43F8"/>
    <w:rsid w:val="003D2233"/>
    <w:rsid w:val="003D2DE7"/>
    <w:rsid w:val="003D3E85"/>
    <w:rsid w:val="003D4A48"/>
    <w:rsid w:val="003D6B83"/>
    <w:rsid w:val="003E6841"/>
    <w:rsid w:val="003F0F5A"/>
    <w:rsid w:val="003F3045"/>
    <w:rsid w:val="003F3F89"/>
    <w:rsid w:val="0040266B"/>
    <w:rsid w:val="004028E1"/>
    <w:rsid w:val="00403FE2"/>
    <w:rsid w:val="00415728"/>
    <w:rsid w:val="00417245"/>
    <w:rsid w:val="00417598"/>
    <w:rsid w:val="0042025F"/>
    <w:rsid w:val="00420356"/>
    <w:rsid w:val="00423B6E"/>
    <w:rsid w:val="004374AD"/>
    <w:rsid w:val="00442000"/>
    <w:rsid w:val="00444884"/>
    <w:rsid w:val="004533A5"/>
    <w:rsid w:val="0046733D"/>
    <w:rsid w:val="00470ED8"/>
    <w:rsid w:val="004714F1"/>
    <w:rsid w:val="004838E8"/>
    <w:rsid w:val="00495BF9"/>
    <w:rsid w:val="004A06B8"/>
    <w:rsid w:val="004B02CA"/>
    <w:rsid w:val="004B4D3F"/>
    <w:rsid w:val="004C0EE6"/>
    <w:rsid w:val="004C10C5"/>
    <w:rsid w:val="004C2FFC"/>
    <w:rsid w:val="004C56C5"/>
    <w:rsid w:val="004C58E4"/>
    <w:rsid w:val="004C6746"/>
    <w:rsid w:val="004D0D0A"/>
    <w:rsid w:val="004D5A7E"/>
    <w:rsid w:val="004D6057"/>
    <w:rsid w:val="004F29AB"/>
    <w:rsid w:val="004F6AA2"/>
    <w:rsid w:val="004F6DA4"/>
    <w:rsid w:val="005020A8"/>
    <w:rsid w:val="005070FD"/>
    <w:rsid w:val="00516C95"/>
    <w:rsid w:val="00520E79"/>
    <w:rsid w:val="00522F8B"/>
    <w:rsid w:val="00532AAF"/>
    <w:rsid w:val="00545569"/>
    <w:rsid w:val="00552DBE"/>
    <w:rsid w:val="005562DE"/>
    <w:rsid w:val="00560D14"/>
    <w:rsid w:val="00562E15"/>
    <w:rsid w:val="00567B19"/>
    <w:rsid w:val="0057112A"/>
    <w:rsid w:val="0057728B"/>
    <w:rsid w:val="0059330C"/>
    <w:rsid w:val="005978D2"/>
    <w:rsid w:val="005A73D8"/>
    <w:rsid w:val="005B10A8"/>
    <w:rsid w:val="005E2E57"/>
    <w:rsid w:val="005E307D"/>
    <w:rsid w:val="005E6478"/>
    <w:rsid w:val="005E7BD6"/>
    <w:rsid w:val="006007B9"/>
    <w:rsid w:val="0060111E"/>
    <w:rsid w:val="00603518"/>
    <w:rsid w:val="00604853"/>
    <w:rsid w:val="00604AF4"/>
    <w:rsid w:val="00610DDF"/>
    <w:rsid w:val="00611695"/>
    <w:rsid w:val="00616388"/>
    <w:rsid w:val="00621925"/>
    <w:rsid w:val="0063018C"/>
    <w:rsid w:val="00657ECA"/>
    <w:rsid w:val="0066055E"/>
    <w:rsid w:val="006619B1"/>
    <w:rsid w:val="00666540"/>
    <w:rsid w:val="006849BC"/>
    <w:rsid w:val="00694705"/>
    <w:rsid w:val="00696B96"/>
    <w:rsid w:val="006A2470"/>
    <w:rsid w:val="006A315B"/>
    <w:rsid w:val="006B5777"/>
    <w:rsid w:val="006B5DAA"/>
    <w:rsid w:val="006B6AA6"/>
    <w:rsid w:val="006C2156"/>
    <w:rsid w:val="006C7834"/>
    <w:rsid w:val="006D4CC4"/>
    <w:rsid w:val="006E1A15"/>
    <w:rsid w:val="006E6CFC"/>
    <w:rsid w:val="006E72A7"/>
    <w:rsid w:val="006F0F4F"/>
    <w:rsid w:val="006F0F66"/>
    <w:rsid w:val="006F4A21"/>
    <w:rsid w:val="006F4E3A"/>
    <w:rsid w:val="006F74AD"/>
    <w:rsid w:val="00715802"/>
    <w:rsid w:val="00726A15"/>
    <w:rsid w:val="0073288A"/>
    <w:rsid w:val="007540B2"/>
    <w:rsid w:val="00754EE2"/>
    <w:rsid w:val="00756917"/>
    <w:rsid w:val="0076024A"/>
    <w:rsid w:val="00762F93"/>
    <w:rsid w:val="00763048"/>
    <w:rsid w:val="007643C6"/>
    <w:rsid w:val="0077210D"/>
    <w:rsid w:val="00776B60"/>
    <w:rsid w:val="007A04FA"/>
    <w:rsid w:val="007A1F7E"/>
    <w:rsid w:val="007A6C15"/>
    <w:rsid w:val="007A788C"/>
    <w:rsid w:val="007B0CCA"/>
    <w:rsid w:val="007B0ED7"/>
    <w:rsid w:val="007B4E57"/>
    <w:rsid w:val="007B70F4"/>
    <w:rsid w:val="008050A7"/>
    <w:rsid w:val="00805666"/>
    <w:rsid w:val="00811188"/>
    <w:rsid w:val="00812339"/>
    <w:rsid w:val="008253A1"/>
    <w:rsid w:val="00825516"/>
    <w:rsid w:val="00825F14"/>
    <w:rsid w:val="00826620"/>
    <w:rsid w:val="00826DBE"/>
    <w:rsid w:val="00831F57"/>
    <w:rsid w:val="00832D4F"/>
    <w:rsid w:val="008407F6"/>
    <w:rsid w:val="008414A1"/>
    <w:rsid w:val="00841ADB"/>
    <w:rsid w:val="008466B3"/>
    <w:rsid w:val="008561F1"/>
    <w:rsid w:val="008676AB"/>
    <w:rsid w:val="00874F5C"/>
    <w:rsid w:val="00880BA1"/>
    <w:rsid w:val="008813DC"/>
    <w:rsid w:val="008822AE"/>
    <w:rsid w:val="00883898"/>
    <w:rsid w:val="00883B6B"/>
    <w:rsid w:val="008857CB"/>
    <w:rsid w:val="00897EEB"/>
    <w:rsid w:val="008A46AE"/>
    <w:rsid w:val="008B1618"/>
    <w:rsid w:val="008B5370"/>
    <w:rsid w:val="008B5DF8"/>
    <w:rsid w:val="008B7AAC"/>
    <w:rsid w:val="008C4877"/>
    <w:rsid w:val="008D2A47"/>
    <w:rsid w:val="008D31CB"/>
    <w:rsid w:val="008E46C8"/>
    <w:rsid w:val="008F0073"/>
    <w:rsid w:val="008F2F12"/>
    <w:rsid w:val="008F5DA3"/>
    <w:rsid w:val="00905226"/>
    <w:rsid w:val="009122C1"/>
    <w:rsid w:val="00922177"/>
    <w:rsid w:val="00924918"/>
    <w:rsid w:val="00927B37"/>
    <w:rsid w:val="00930FD1"/>
    <w:rsid w:val="00945ACD"/>
    <w:rsid w:val="00947713"/>
    <w:rsid w:val="0096335B"/>
    <w:rsid w:val="009706F7"/>
    <w:rsid w:val="00970E9D"/>
    <w:rsid w:val="009849EB"/>
    <w:rsid w:val="00993638"/>
    <w:rsid w:val="009A175E"/>
    <w:rsid w:val="009A7891"/>
    <w:rsid w:val="009C4587"/>
    <w:rsid w:val="009C50F5"/>
    <w:rsid w:val="009D27B7"/>
    <w:rsid w:val="009D6463"/>
    <w:rsid w:val="009E221B"/>
    <w:rsid w:val="009F12D5"/>
    <w:rsid w:val="009F3D76"/>
    <w:rsid w:val="009F454E"/>
    <w:rsid w:val="009F45BB"/>
    <w:rsid w:val="009F487C"/>
    <w:rsid w:val="009F4887"/>
    <w:rsid w:val="009F729B"/>
    <w:rsid w:val="00A06839"/>
    <w:rsid w:val="00A11165"/>
    <w:rsid w:val="00A13EBB"/>
    <w:rsid w:val="00A32E71"/>
    <w:rsid w:val="00A36A27"/>
    <w:rsid w:val="00A36F87"/>
    <w:rsid w:val="00A40207"/>
    <w:rsid w:val="00A42A38"/>
    <w:rsid w:val="00A4310D"/>
    <w:rsid w:val="00A45CDB"/>
    <w:rsid w:val="00A46925"/>
    <w:rsid w:val="00A5258A"/>
    <w:rsid w:val="00A52AA4"/>
    <w:rsid w:val="00A5771D"/>
    <w:rsid w:val="00A66083"/>
    <w:rsid w:val="00A67DC7"/>
    <w:rsid w:val="00A71C17"/>
    <w:rsid w:val="00A7436C"/>
    <w:rsid w:val="00A75D67"/>
    <w:rsid w:val="00A828B8"/>
    <w:rsid w:val="00A8331D"/>
    <w:rsid w:val="00A8527A"/>
    <w:rsid w:val="00A86EF6"/>
    <w:rsid w:val="00A90D89"/>
    <w:rsid w:val="00A930FC"/>
    <w:rsid w:val="00A955D7"/>
    <w:rsid w:val="00A97A0E"/>
    <w:rsid w:val="00AA2FD4"/>
    <w:rsid w:val="00AA5236"/>
    <w:rsid w:val="00AA6AC4"/>
    <w:rsid w:val="00AA72A4"/>
    <w:rsid w:val="00AA7C63"/>
    <w:rsid w:val="00AB6DA9"/>
    <w:rsid w:val="00AC12B2"/>
    <w:rsid w:val="00AC2898"/>
    <w:rsid w:val="00AD48E7"/>
    <w:rsid w:val="00AD7FDF"/>
    <w:rsid w:val="00AE3EDE"/>
    <w:rsid w:val="00AE4C5C"/>
    <w:rsid w:val="00AF1E87"/>
    <w:rsid w:val="00B1390B"/>
    <w:rsid w:val="00B20B61"/>
    <w:rsid w:val="00B235CE"/>
    <w:rsid w:val="00B26801"/>
    <w:rsid w:val="00B26883"/>
    <w:rsid w:val="00B303E6"/>
    <w:rsid w:val="00B333A3"/>
    <w:rsid w:val="00B462C3"/>
    <w:rsid w:val="00B47D76"/>
    <w:rsid w:val="00B50D58"/>
    <w:rsid w:val="00B5396C"/>
    <w:rsid w:val="00B539D6"/>
    <w:rsid w:val="00B54D11"/>
    <w:rsid w:val="00B553CA"/>
    <w:rsid w:val="00B56715"/>
    <w:rsid w:val="00B6171B"/>
    <w:rsid w:val="00B642EA"/>
    <w:rsid w:val="00B751CC"/>
    <w:rsid w:val="00B77E29"/>
    <w:rsid w:val="00B80A7D"/>
    <w:rsid w:val="00B81BAC"/>
    <w:rsid w:val="00B82350"/>
    <w:rsid w:val="00B84ACD"/>
    <w:rsid w:val="00B914FA"/>
    <w:rsid w:val="00BA7BB6"/>
    <w:rsid w:val="00BB0595"/>
    <w:rsid w:val="00BC0567"/>
    <w:rsid w:val="00BD0DB2"/>
    <w:rsid w:val="00BD6758"/>
    <w:rsid w:val="00BD7BD2"/>
    <w:rsid w:val="00BE40A6"/>
    <w:rsid w:val="00BF3C3D"/>
    <w:rsid w:val="00BF6B93"/>
    <w:rsid w:val="00C05436"/>
    <w:rsid w:val="00C05904"/>
    <w:rsid w:val="00C24FD1"/>
    <w:rsid w:val="00C25372"/>
    <w:rsid w:val="00C262E9"/>
    <w:rsid w:val="00C3217A"/>
    <w:rsid w:val="00C43277"/>
    <w:rsid w:val="00C436D0"/>
    <w:rsid w:val="00C4758F"/>
    <w:rsid w:val="00C55C91"/>
    <w:rsid w:val="00C6575A"/>
    <w:rsid w:val="00C733DC"/>
    <w:rsid w:val="00C73D03"/>
    <w:rsid w:val="00C74460"/>
    <w:rsid w:val="00C775B5"/>
    <w:rsid w:val="00C84282"/>
    <w:rsid w:val="00C85E73"/>
    <w:rsid w:val="00C86060"/>
    <w:rsid w:val="00C869B2"/>
    <w:rsid w:val="00C871B0"/>
    <w:rsid w:val="00C924B6"/>
    <w:rsid w:val="00C92FFE"/>
    <w:rsid w:val="00C930E8"/>
    <w:rsid w:val="00C9465D"/>
    <w:rsid w:val="00CA58A0"/>
    <w:rsid w:val="00CA618B"/>
    <w:rsid w:val="00CA7176"/>
    <w:rsid w:val="00CA7994"/>
    <w:rsid w:val="00CB29C6"/>
    <w:rsid w:val="00CB2DD4"/>
    <w:rsid w:val="00CC0038"/>
    <w:rsid w:val="00CC1378"/>
    <w:rsid w:val="00CC2ED7"/>
    <w:rsid w:val="00CC52BF"/>
    <w:rsid w:val="00CE3D34"/>
    <w:rsid w:val="00CE7850"/>
    <w:rsid w:val="00CF0CF0"/>
    <w:rsid w:val="00CF592E"/>
    <w:rsid w:val="00D20E95"/>
    <w:rsid w:val="00D30B38"/>
    <w:rsid w:val="00D375B6"/>
    <w:rsid w:val="00D44990"/>
    <w:rsid w:val="00D44A59"/>
    <w:rsid w:val="00D4609D"/>
    <w:rsid w:val="00D475BE"/>
    <w:rsid w:val="00D5060C"/>
    <w:rsid w:val="00D507C6"/>
    <w:rsid w:val="00D50B08"/>
    <w:rsid w:val="00D57547"/>
    <w:rsid w:val="00D63FA6"/>
    <w:rsid w:val="00D67DD0"/>
    <w:rsid w:val="00D701DD"/>
    <w:rsid w:val="00D72D5E"/>
    <w:rsid w:val="00D7452E"/>
    <w:rsid w:val="00D7502D"/>
    <w:rsid w:val="00D80FB8"/>
    <w:rsid w:val="00D84533"/>
    <w:rsid w:val="00D92362"/>
    <w:rsid w:val="00D9438A"/>
    <w:rsid w:val="00DA03EF"/>
    <w:rsid w:val="00DA47EE"/>
    <w:rsid w:val="00DA7E3F"/>
    <w:rsid w:val="00DB2248"/>
    <w:rsid w:val="00DB23E1"/>
    <w:rsid w:val="00DE1E59"/>
    <w:rsid w:val="00DE7C40"/>
    <w:rsid w:val="00DF1749"/>
    <w:rsid w:val="00DF1FB1"/>
    <w:rsid w:val="00DF30B9"/>
    <w:rsid w:val="00E02E31"/>
    <w:rsid w:val="00E0433E"/>
    <w:rsid w:val="00E06253"/>
    <w:rsid w:val="00E0632A"/>
    <w:rsid w:val="00E14023"/>
    <w:rsid w:val="00E20F65"/>
    <w:rsid w:val="00E231D5"/>
    <w:rsid w:val="00E348CD"/>
    <w:rsid w:val="00E35979"/>
    <w:rsid w:val="00E44C88"/>
    <w:rsid w:val="00E54892"/>
    <w:rsid w:val="00E54E94"/>
    <w:rsid w:val="00E556AA"/>
    <w:rsid w:val="00E55D98"/>
    <w:rsid w:val="00E57BB6"/>
    <w:rsid w:val="00E67958"/>
    <w:rsid w:val="00E75EBD"/>
    <w:rsid w:val="00E80EBE"/>
    <w:rsid w:val="00E858BD"/>
    <w:rsid w:val="00E85B0E"/>
    <w:rsid w:val="00E90200"/>
    <w:rsid w:val="00E92061"/>
    <w:rsid w:val="00EA10C0"/>
    <w:rsid w:val="00EA485B"/>
    <w:rsid w:val="00EB4970"/>
    <w:rsid w:val="00EC5938"/>
    <w:rsid w:val="00EE0632"/>
    <w:rsid w:val="00EE1603"/>
    <w:rsid w:val="00EE490A"/>
    <w:rsid w:val="00EE7684"/>
    <w:rsid w:val="00EF4FB0"/>
    <w:rsid w:val="00F15409"/>
    <w:rsid w:val="00F2628A"/>
    <w:rsid w:val="00F26A9D"/>
    <w:rsid w:val="00F3384A"/>
    <w:rsid w:val="00F36A62"/>
    <w:rsid w:val="00F40579"/>
    <w:rsid w:val="00F410CA"/>
    <w:rsid w:val="00F46741"/>
    <w:rsid w:val="00F47637"/>
    <w:rsid w:val="00F52A15"/>
    <w:rsid w:val="00F64077"/>
    <w:rsid w:val="00F763F6"/>
    <w:rsid w:val="00F83117"/>
    <w:rsid w:val="00F85390"/>
    <w:rsid w:val="00F8720B"/>
    <w:rsid w:val="00F919ED"/>
    <w:rsid w:val="00F9485E"/>
    <w:rsid w:val="00FA116A"/>
    <w:rsid w:val="00FA3840"/>
    <w:rsid w:val="00FA4C7B"/>
    <w:rsid w:val="00FA5B5E"/>
    <w:rsid w:val="00FB20F9"/>
    <w:rsid w:val="00FB2863"/>
    <w:rsid w:val="00FB41DA"/>
    <w:rsid w:val="00FC0884"/>
    <w:rsid w:val="00FC530A"/>
    <w:rsid w:val="00FD32C9"/>
    <w:rsid w:val="00FD440B"/>
    <w:rsid w:val="00FE725A"/>
    <w:rsid w:val="00FE799C"/>
    <w:rsid w:val="00FE7CF8"/>
    <w:rsid w:val="00FF0ACB"/>
    <w:rsid w:val="00FF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chart" Target="charts/chart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hyperlink" Target="mailto:info@skard.ru" TargetMode="External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40;&#1085;&#1090;&#1077;&#1085;&#1085;&#1099;_&#1040;&#1048;&#1050;_&#1059;&#1089;&#1080;&#1083;&#1080;&#1090;&#1077;&#1083;&#1080;_&#1050;&#1072;&#1073;&#1077;&#1083;&#1100;\2021%20&#1075;&#1086;&#1076;\&#1040;&#1085;&#1090;&#1077;&#1085;&#1085;&#1099;_&#1050;&#1042;&#1055;_&#1042;&#1086;&#1083;&#1085;&#1086;&#1074;&#1086;&#1076;&#1099;_&#1047;&#1086;&#1085;&#1076;\&#1040;&#1085;&#1090;&#1077;&#1085;&#1085;&#1099;_&#1060;&#1086;&#1088;&#1084;&#1091;&#1083;&#1103;&#1088;&#1099;\&#1055;1-139%20(&#1075;&#1088;&#1091;&#1087;&#1087;&#1072;%20&#1101;&#1090;&#1072;&#1083;&#1086;&#1085;&#1086;&#1074;)\&#1055;1-139-4\95_701_&#1055;1-139-4%20&#8470;_150721983_&#1054;&#1054;&#1054;%20&#1056;&#1072;&#1076;&#1080;&#1086;&#1083;&#1072;&#1081;&#1085;\&#1055;1-139-4_150721983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5747860990631233E-2"/>
          <c:y val="0.11864772230611244"/>
          <c:w val="0.89282343524995567"/>
          <c:h val="0.76104039022063552"/>
        </c:manualLayout>
      </c:layout>
      <c:scatterChart>
        <c:scatterStyle val="smoothMarker"/>
        <c:varyColors val="0"/>
        <c:ser>
          <c:idx val="2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4:$A$26</c:f>
              <c:numCache>
                <c:formatCode>0.00</c:formatCode>
                <c:ptCount val="23"/>
                <c:pt idx="0">
                  <c:v>12.5</c:v>
                </c:pt>
                <c:pt idx="1">
                  <c:v>12.75</c:v>
                </c:pt>
                <c:pt idx="2">
                  <c:v>13</c:v>
                </c:pt>
                <c:pt idx="3">
                  <c:v>13.25</c:v>
                </c:pt>
                <c:pt idx="4">
                  <c:v>13.5</c:v>
                </c:pt>
                <c:pt idx="5">
                  <c:v>13.75</c:v>
                </c:pt>
                <c:pt idx="6">
                  <c:v>14</c:v>
                </c:pt>
                <c:pt idx="7">
                  <c:v>14.25</c:v>
                </c:pt>
                <c:pt idx="8">
                  <c:v>14.5</c:v>
                </c:pt>
                <c:pt idx="9">
                  <c:v>14.75</c:v>
                </c:pt>
                <c:pt idx="10">
                  <c:v>15</c:v>
                </c:pt>
                <c:pt idx="11">
                  <c:v>15.25</c:v>
                </c:pt>
                <c:pt idx="12">
                  <c:v>15.5</c:v>
                </c:pt>
                <c:pt idx="13">
                  <c:v>15.75</c:v>
                </c:pt>
                <c:pt idx="14">
                  <c:v>16</c:v>
                </c:pt>
                <c:pt idx="15">
                  <c:v>16.25</c:v>
                </c:pt>
                <c:pt idx="16">
                  <c:v>16.5</c:v>
                </c:pt>
                <c:pt idx="17">
                  <c:v>16.75</c:v>
                </c:pt>
                <c:pt idx="18">
                  <c:v>17</c:v>
                </c:pt>
                <c:pt idx="19">
                  <c:v>17.25</c:v>
                </c:pt>
                <c:pt idx="20">
                  <c:v>17.5</c:v>
                </c:pt>
                <c:pt idx="21">
                  <c:v>17.75</c:v>
                </c:pt>
                <c:pt idx="22">
                  <c:v>18</c:v>
                </c:pt>
              </c:numCache>
            </c:numRef>
          </c:xVal>
          <c:yVal>
            <c:numRef>
              <c:f>Лист1!$B$4:$B$26</c:f>
              <c:numCache>
                <c:formatCode>0.0</c:formatCode>
                <c:ptCount val="23"/>
                <c:pt idx="0">
                  <c:v>23.7</c:v>
                </c:pt>
                <c:pt idx="1">
                  <c:v>23.8</c:v>
                </c:pt>
                <c:pt idx="2">
                  <c:v>23.9</c:v>
                </c:pt>
                <c:pt idx="3">
                  <c:v>24</c:v>
                </c:pt>
                <c:pt idx="4">
                  <c:v>24.1</c:v>
                </c:pt>
                <c:pt idx="5">
                  <c:v>24.2</c:v>
                </c:pt>
                <c:pt idx="6">
                  <c:v>24.4</c:v>
                </c:pt>
                <c:pt idx="7">
                  <c:v>24.3</c:v>
                </c:pt>
                <c:pt idx="8">
                  <c:v>24.4</c:v>
                </c:pt>
                <c:pt idx="9">
                  <c:v>24.7</c:v>
                </c:pt>
                <c:pt idx="10">
                  <c:v>24.6</c:v>
                </c:pt>
                <c:pt idx="11">
                  <c:v>24.7</c:v>
                </c:pt>
                <c:pt idx="12">
                  <c:v>24.7</c:v>
                </c:pt>
                <c:pt idx="13">
                  <c:v>24.8</c:v>
                </c:pt>
                <c:pt idx="14">
                  <c:v>25</c:v>
                </c:pt>
                <c:pt idx="15">
                  <c:v>24.9</c:v>
                </c:pt>
                <c:pt idx="16">
                  <c:v>25.1</c:v>
                </c:pt>
                <c:pt idx="17">
                  <c:v>25.3</c:v>
                </c:pt>
                <c:pt idx="18">
                  <c:v>25.2</c:v>
                </c:pt>
                <c:pt idx="19">
                  <c:v>25.4</c:v>
                </c:pt>
                <c:pt idx="20">
                  <c:v>25.4</c:v>
                </c:pt>
                <c:pt idx="21">
                  <c:v>25.5</c:v>
                </c:pt>
                <c:pt idx="22">
                  <c:v>25.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439168"/>
        <c:axId val="162439744"/>
      </c:scatterChart>
      <c:valAx>
        <c:axId val="162439168"/>
        <c:scaling>
          <c:orientation val="minMax"/>
          <c:max val="18"/>
          <c:min val="12"/>
        </c:scaling>
        <c:delete val="0"/>
        <c:axPos val="b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1855321724563177"/>
              <c:y val="0.9356220387567725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62439744"/>
        <c:crossesAt val="0"/>
        <c:crossBetween val="midCat"/>
        <c:majorUnit val="0.5"/>
        <c:minorUnit val="0.1"/>
      </c:valAx>
      <c:valAx>
        <c:axId val="162439744"/>
        <c:scaling>
          <c:orientation val="minMax"/>
          <c:max val="27"/>
          <c:min val="22"/>
        </c:scaling>
        <c:delete val="0"/>
        <c:axPos val="l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5.1459563991351921E-3"/>
              <c:y val="7.7968503229731034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62439168"/>
        <c:crossesAt val="0"/>
        <c:crossBetween val="midCat"/>
        <c:majorUnit val="1"/>
        <c:minorUnit val="0.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2</Pages>
  <Words>3320</Words>
  <Characters>18929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2205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8</cp:revision>
  <cp:lastPrinted>2021-02-20T06:44:00Z</cp:lastPrinted>
  <dcterms:created xsi:type="dcterms:W3CDTF">2021-09-27T07:47:00Z</dcterms:created>
  <dcterms:modified xsi:type="dcterms:W3CDTF">2021-10-07T11:48:00Z</dcterms:modified>
</cp:coreProperties>
</file>